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10" r:id="rId2"/>
    <p:sldId id="309" r:id="rId3"/>
    <p:sldId id="259" r:id="rId4"/>
    <p:sldId id="28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1" r:id="rId13"/>
    <p:sldId id="320" r:id="rId14"/>
    <p:sldId id="322" r:id="rId15"/>
    <p:sldId id="324" r:id="rId16"/>
    <p:sldId id="323" r:id="rId17"/>
    <p:sldId id="297" r:id="rId18"/>
    <p:sldId id="325" r:id="rId19"/>
    <p:sldId id="299" r:id="rId20"/>
    <p:sldId id="334" r:id="rId21"/>
    <p:sldId id="300" r:id="rId22"/>
    <p:sldId id="326" r:id="rId23"/>
    <p:sldId id="275" r:id="rId24"/>
    <p:sldId id="276" r:id="rId25"/>
    <p:sldId id="274" r:id="rId26"/>
    <p:sldId id="335" r:id="rId27"/>
    <p:sldId id="311" r:id="rId2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6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2448BD-A561-4184-81BA-FBE23CD42215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8AD0B-A564-4C26-A023-15F94EE5953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839235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E727E-48AC-4199-93AA-B7174A5EC9AC}" type="slidenum">
              <a:rPr lang="vi-VN" altLang="vi-VN" smtClean="0"/>
              <a:pPr>
                <a:defRPr/>
              </a:pPr>
              <a:t>2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975993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EBAAF9A2-06BA-4EE0-9FC0-6982F5F4C8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938E79-8C09-4ADD-892F-65AC51FB3C8B}" type="slidenum">
              <a:rPr lang="en-US" altLang="vi-VN" smtClean="0"/>
              <a:pPr/>
              <a:t>19</a:t>
            </a:fld>
            <a:endParaRPr lang="en-US" altLang="vi-VN"/>
          </a:p>
        </p:txBody>
      </p:sp>
      <p:sp>
        <p:nvSpPr>
          <p:cNvPr id="30723" name="Slide Image Placeholder 1">
            <a:extLst>
              <a:ext uri="{FF2B5EF4-FFF2-40B4-BE49-F238E27FC236}">
                <a16:creationId xmlns:a16="http://schemas.microsoft.com/office/drawing/2014/main" id="{E6587A62-6BB1-4C1C-A82C-A24E91C6E0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Notes Placeholder 2">
            <a:extLst>
              <a:ext uri="{FF2B5EF4-FFF2-40B4-BE49-F238E27FC236}">
                <a16:creationId xmlns:a16="http://schemas.microsoft.com/office/drawing/2014/main" id="{382CB6B2-9AE6-4DD4-8283-FCDA1010601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/>
          </a:p>
        </p:txBody>
      </p:sp>
      <p:sp>
        <p:nvSpPr>
          <p:cNvPr id="30725" name="Slide Number Placeholder 3">
            <a:extLst>
              <a:ext uri="{FF2B5EF4-FFF2-40B4-BE49-F238E27FC236}">
                <a16:creationId xmlns:a16="http://schemas.microsoft.com/office/drawing/2014/main" id="{1284B6AE-FF60-4F1F-9BAA-9BA8EF76A56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8624571E-7976-46D1-9ECC-923CBF1DF172}" type="slidenum">
              <a:rPr lang="en-US" altLang="vi-VN" sz="1200"/>
              <a:pPr algn="r" eaLnBrk="1" hangingPunct="1"/>
              <a:t>19</a:t>
            </a:fld>
            <a:endParaRPr lang="en-US" altLang="vi-V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3629FFD-1A7B-462B-A8C1-D5968E6ADC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70339114-3F62-460C-B005-9FEC074852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7696AD6-83BC-449E-9853-902826E593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9806D99-9CD1-4D3C-B2E5-BA8773A1C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B51BD51-D245-47E1-8C0A-9C0BC8DA8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8567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AD19A0-D25C-4A8A-AFBA-D8E9BEB012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B7743B1-64D4-4D9F-B3F5-E120A16B2F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558850-F3F1-4C3E-B698-5C49716ACA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4E4B549-12A7-46E2-9A1E-285748FC9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7FBE87-7CC6-4D7A-AAA2-719D071B2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2828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E47D7715-0F75-41E0-8F30-5C34C83DABA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286312A-E02F-4B93-A995-7754614D4C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3E5821A-54BD-4D07-AEF3-92D49104E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9D9DC4-38E8-4397-9532-A49AF57A2E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2795D4A-32A6-48F0-AD78-0D1C9C832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1508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3B7CFBB-C7DF-403B-B98C-A85E82E9CA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1F60EA3-1F4F-4178-AC87-BEE7373D96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E27444D-EFAF-445C-BF90-FD4F0EC48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9C023-3AE7-4757-B970-4D9C83C9664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37865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E3F9C38-BCC7-4972-9345-F64F076EA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24D0E18-6B9D-44E4-8D8B-31CBA427E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880AB62-4697-4B07-AA4E-6A02BBA69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CE02CCA-6BB4-48C1-8483-4302A29B7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5EFEF1E-6345-44FB-ABB0-B818E7015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7560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40EF75-4DBC-426B-A965-BD6CF79F3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44221747-3B6D-45B5-A1DD-013FF5034A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04BA2A-4404-4E98-B6B2-773361F738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5DD63D1-BC51-4C73-B13D-7836AA40C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67ED349-8006-4EC5-B1F6-61632F76F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82027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6A509A-F91F-49E7-92AE-0D930163A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4C12A35-73C1-464B-AEF9-450AB3A499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8C4E253-77A6-4B42-9B99-0ABBCD998E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138D442-8413-49D3-9CC2-01E44436E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FF0817-F512-4045-A290-1F66F44C3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4085368-D0F2-4C6D-BF9B-CDF1EEEB8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4418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581F0A-CDF3-4FD7-B72C-0B14D69E8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3FF7289-CDD4-48E7-B668-503BC41AC9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D81454E-5568-418C-B158-2A3FEE084E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B49FB599-3800-4601-9EB7-4C0D4EA2C6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298C1ED4-3F13-4EB0-98DE-00E6984154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BAB4C82-6737-4920-A701-E2503C989A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8B2A354-E9AA-49B2-AC97-CE3D5E90C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2C7C04C-0E64-487D-85A2-1A0ADD8A7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7790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B745-2221-43C2-B808-26194424C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ADB8C069-F7DA-461D-B2B0-1625C4868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60CE048D-6AC1-4559-9139-5F8582C08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169C32C-7FDD-4CE6-A4AA-C0E73AFF3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02619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56058A3-E779-47D7-A935-0D7C1F30C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920E1AC0-0AE4-4D9D-B500-32113A6A24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243CC95C-FC79-4952-BF16-5D7447AA2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18010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D770C5B-D1AD-4592-8FD5-097C15910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C24A8A7-85D8-4EA2-905E-2A521907E4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D6B0179-7FE5-440F-8055-8D08C4FA59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5D03B04-595D-4472-ADF2-45C2B331BD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653D210-0415-49EC-82BD-1068E5EF4F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F86474B-7EF7-4C54-888D-788855A03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8146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DEC17B8-1015-4D3E-84A7-9394EA8D7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A610AFC-D0FD-46A1-8166-536391D380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B98E2F8-CE54-4BEA-A783-8FFE7CC7B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997D3CF-512D-4C40-900B-D430D2554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4F2CDA-8624-47D4-B322-8A1A17D0C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EF93C47-E32B-4710-93CB-6AB7F00AF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71245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68EBB885-3132-4389-85D1-101E6904D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4D7EA2C-E5E5-44F7-B289-2C8BB481DB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217F873-6E00-4730-A14D-B6374EA9E8F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167B84-CEE5-4130-9373-7C122ADC201E}" type="datetimeFigureOut">
              <a:rPr lang="vi-VN" smtClean="0"/>
              <a:t>03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BBF73A-08F8-4D8A-AE62-876DADE9C23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064A7FD-556E-4E57-B777-F0C862C46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98B8F3-203D-42FD-B867-F655A00B588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49702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.png"/><Relationship Id="rId2" Type="http://schemas.openxmlformats.org/officeDocument/2006/relationships/video" Target="file:///D:\khueCD\vui.avi" TargetMode="External"/><Relationship Id="rId1" Type="http://schemas.openxmlformats.org/officeDocument/2006/relationships/video" Target="file:///D:\khueCD\buon.avi" TargetMode="External"/><Relationship Id="rId6" Type="http://schemas.openxmlformats.org/officeDocument/2006/relationships/image" Target="../media/image1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../Documents%20and%20Settings/Administrator/My%20Documents/truc%20chinh.ckt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tuanvietnam.net/Library/Images/55/2007/11/0411kinhlup2.jpg" TargetMode="External"/><Relationship Id="rId3" Type="http://schemas.openxmlformats.org/officeDocument/2006/relationships/image" Target="../media/image17.jpeg"/><Relationship Id="rId7" Type="http://schemas.openxmlformats.org/officeDocument/2006/relationships/image" Target="../media/image20.jpeg"/><Relationship Id="rId2" Type="http://schemas.openxmlformats.org/officeDocument/2006/relationships/hyperlink" Target="http://thamtutu.net/uploads/ongnhom.jp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11" Type="http://schemas.openxmlformats.org/officeDocument/2006/relationships/image" Target="../media/image22.jpeg"/><Relationship Id="rId5" Type="http://schemas.openxmlformats.org/officeDocument/2006/relationships/image" Target="../media/image18.jpeg"/><Relationship Id="rId10" Type="http://schemas.openxmlformats.org/officeDocument/2006/relationships/hyperlink" Target="http://www.hoahocvietnam.com/Home/images/rsgallery/original/19.jpg" TargetMode="External"/><Relationship Id="rId4" Type="http://schemas.openxmlformats.org/officeDocument/2006/relationships/hyperlink" Target="http://www.vnexpress.net/Files/Subject/3B/A0/76/66/maychieu.jpg" TargetMode="External"/><Relationship Id="rId9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2667002" y="730293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>
              <a:latin typeface="Times New Roman" panose="02020603050405020304" pitchFamily="18" charset="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667002" y="730293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>
              <a:latin typeface="Times New Roman" panose="02020603050405020304" pitchFamily="18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2667002" y="901743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>
              <a:latin typeface="Times New Roman" panose="02020603050405020304" pitchFamily="18" charset="0"/>
            </a:endParaRP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2667002" y="2316205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/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2667002" y="730293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>
              <a:latin typeface="Times New Roman" panose="02020603050405020304" pitchFamily="18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987232" y="3370309"/>
            <a:ext cx="10053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pt-B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ét một tia sáng truyền từ không khí vào nước. Thông tin nào sau đây là </a:t>
            </a:r>
            <a:r>
              <a:rPr lang="pt-B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pt-B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5"/>
          <p:cNvSpPr>
            <a:spLocks noChangeArrowheads="1"/>
          </p:cNvSpPr>
          <p:nvPr/>
        </p:nvSpPr>
        <p:spPr bwMode="auto">
          <a:xfrm>
            <a:off x="982639" y="546060"/>
            <a:ext cx="1019583" cy="609599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Câu 1</a:t>
            </a:r>
          </a:p>
        </p:txBody>
      </p:sp>
      <p:sp>
        <p:nvSpPr>
          <p:cNvPr id="33" name="Oval 6"/>
          <p:cNvSpPr>
            <a:spLocks noChangeArrowheads="1"/>
          </p:cNvSpPr>
          <p:nvPr/>
        </p:nvSpPr>
        <p:spPr bwMode="auto">
          <a:xfrm>
            <a:off x="968786" y="3269959"/>
            <a:ext cx="973615" cy="609599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Câu 2</a:t>
            </a:r>
          </a:p>
        </p:txBody>
      </p:sp>
      <p:sp>
        <p:nvSpPr>
          <p:cNvPr id="16" name="WordArt 7">
            <a:extLst>
              <a:ext uri="{FF2B5EF4-FFF2-40B4-BE49-F238E27FC236}">
                <a16:creationId xmlns:a16="http://schemas.microsoft.com/office/drawing/2014/main" id="{FCF136DB-5B02-44D6-BB44-7F29C12C47E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48400"/>
            <a:ext cx="3200400" cy="615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i="1" kern="10" dirty="0" err="1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Kiểm</a:t>
            </a:r>
            <a:r>
              <a:rPr lang="vi-VN" sz="3600" b="1" i="1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tra </a:t>
            </a:r>
            <a:r>
              <a:rPr lang="vi-VN" sz="3600" b="1" i="1" kern="10" dirty="0" err="1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bài</a:t>
            </a:r>
            <a:r>
              <a:rPr lang="vi-VN" sz="3600" b="1" i="1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vi-VN" sz="3600" b="1" i="1" kern="10" dirty="0" err="1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cũ</a:t>
            </a:r>
            <a:endParaRPr lang="vi-VN" sz="3600" b="1" i="1" kern="10" dirty="0">
              <a:ln w="9525">
                <a:solidFill>
                  <a:srgbClr val="FF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B43A1F29-37FE-42A8-A1A4-D1352294F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1111" y="5232447"/>
            <a:ext cx="4206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vi-V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utoShape 15">
            <a:extLst>
              <a:ext uri="{FF2B5EF4-FFF2-40B4-BE49-F238E27FC236}">
                <a16:creationId xmlns:a16="http://schemas.microsoft.com/office/drawing/2014/main" id="{4AD69EC4-77C2-4EDE-AC19-33904CEC8E6D}"/>
              </a:ext>
            </a:extLst>
          </p:cNvPr>
          <p:cNvSpPr>
            <a:spLocks noChangeArrowheads="1"/>
          </p:cNvSpPr>
          <p:nvPr/>
        </p:nvSpPr>
        <p:spPr bwMode="gray">
          <a:xfrm>
            <a:off x="1997385" y="6123750"/>
            <a:ext cx="6912884" cy="633413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góc tới bằng 45</a:t>
            </a:r>
            <a:r>
              <a:rPr lang="pt-BR" sz="2400" i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góc khúc xạ bằng 45</a:t>
            </a:r>
            <a:r>
              <a:rPr lang="pt-BR" sz="2400" i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15">
            <a:extLst>
              <a:ext uri="{FF2B5EF4-FFF2-40B4-BE49-F238E27FC236}">
                <a16:creationId xmlns:a16="http://schemas.microsoft.com/office/drawing/2014/main" id="{6A295991-DFC9-4DC9-B921-BB4CF1A82E1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997384" y="5427413"/>
            <a:ext cx="6912885" cy="6096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góc tới bằng 0</a:t>
            </a:r>
            <a:r>
              <a:rPr lang="pt-BR" sz="2400" i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góc khúc xạ cũng bằng 0</a:t>
            </a:r>
            <a:r>
              <a:rPr lang="pt-BR" sz="2400" i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</a:t>
            </a:r>
          </a:p>
        </p:txBody>
      </p:sp>
      <p:sp>
        <p:nvSpPr>
          <p:cNvPr id="18" name="AutoShape 15">
            <a:extLst>
              <a:ext uri="{FF2B5EF4-FFF2-40B4-BE49-F238E27FC236}">
                <a16:creationId xmlns:a16="http://schemas.microsoft.com/office/drawing/2014/main" id="{21146648-9178-4E2B-BA1B-49FB48B32F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2038276" y="4718673"/>
            <a:ext cx="6912885" cy="6096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góc tới tăng thì góc khúc xạ cũng tăng.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15">
            <a:extLst>
              <a:ext uri="{FF2B5EF4-FFF2-40B4-BE49-F238E27FC236}">
                <a16:creationId xmlns:a16="http://schemas.microsoft.com/office/drawing/2014/main" id="{6562C922-8262-4A08-92FA-7B5242DAD940}"/>
              </a:ext>
            </a:extLst>
          </p:cNvPr>
          <p:cNvSpPr>
            <a:spLocks noChangeArrowheads="1"/>
          </p:cNvSpPr>
          <p:nvPr/>
        </p:nvSpPr>
        <p:spPr bwMode="gray">
          <a:xfrm>
            <a:off x="2053038" y="4002840"/>
            <a:ext cx="6935344" cy="6096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tới luôn luôn lớn hơn góc khúc xạ.                      </a:t>
            </a:r>
          </a:p>
        </p:txBody>
      </p:sp>
      <p:sp>
        <p:nvSpPr>
          <p:cNvPr id="20" name="AutoShape 26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FFA328F8-6D83-468A-B509-BEB12C6C6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55" y="6147086"/>
            <a:ext cx="685800" cy="6096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1" name="AutoShape 2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7B73179E-BEE3-4817-B0D7-EE5738B0D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6820" y="4727599"/>
            <a:ext cx="685800" cy="6096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2" name="AutoShape 2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C7FB37AC-3885-4991-A88A-91AFFB714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55" y="5413399"/>
            <a:ext cx="685800" cy="6096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23" name="buon.avi">
            <a:hlinkClick r:id="" action="ppaction://media"/>
            <a:extLst>
              <a:ext uri="{FF2B5EF4-FFF2-40B4-BE49-F238E27FC236}">
                <a16:creationId xmlns:a16="http://schemas.microsoft.com/office/drawing/2014/main" id="{AB04F6E1-B6B5-4BF6-ADF0-1121548CE9C4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925" y="4538535"/>
            <a:ext cx="6969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buon.avi">
            <a:hlinkClick r:id="" action="ppaction://media"/>
            <a:extLst>
              <a:ext uri="{FF2B5EF4-FFF2-40B4-BE49-F238E27FC236}">
                <a16:creationId xmlns:a16="http://schemas.microsoft.com/office/drawing/2014/main" id="{AB0BE6A7-C610-4A95-ACD6-FD9261CDBC8B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8382" y="5337199"/>
            <a:ext cx="6969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vui.avi">
            <a:hlinkClick r:id="" action="ppaction://media"/>
            <a:extLst>
              <a:ext uri="{FF2B5EF4-FFF2-40B4-BE49-F238E27FC236}">
                <a16:creationId xmlns:a16="http://schemas.microsoft.com/office/drawing/2014/main" id="{60D67589-F467-45D7-80BE-D11FFFBC2E1E}"/>
              </a:ext>
            </a:extLst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2665" y="6111618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buon.avi">
            <a:hlinkClick r:id="" action="ppaction://media"/>
            <a:extLst>
              <a:ext uri="{FF2B5EF4-FFF2-40B4-BE49-F238E27FC236}">
                <a16:creationId xmlns:a16="http://schemas.microsoft.com/office/drawing/2014/main" id="{501996BF-3A53-4AB8-B182-5406094CB592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0269" y="3729442"/>
            <a:ext cx="6969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33">
            <a:extLst>
              <a:ext uri="{FF2B5EF4-FFF2-40B4-BE49-F238E27FC236}">
                <a16:creationId xmlns:a16="http://schemas.microsoft.com/office/drawing/2014/main" id="{0004EAEB-853C-4B42-90D5-380A1786B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2082" y="3880536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Text Box 34">
            <a:extLst>
              <a:ext uri="{FF2B5EF4-FFF2-40B4-BE49-F238E27FC236}">
                <a16:creationId xmlns:a16="http://schemas.microsoft.com/office/drawing/2014/main" id="{E5E80DAF-FF9D-4590-8888-A90DEAD74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2082" y="4695090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Text Box 35">
            <a:extLst>
              <a:ext uri="{FF2B5EF4-FFF2-40B4-BE49-F238E27FC236}">
                <a16:creationId xmlns:a16="http://schemas.microsoft.com/office/drawing/2014/main" id="{CFA434A0-218F-4D09-BFA1-4CA5A99E2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2838" y="5481928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Text Box 36">
            <a:extLst>
              <a:ext uri="{FF2B5EF4-FFF2-40B4-BE49-F238E27FC236}">
                <a16:creationId xmlns:a16="http://schemas.microsoft.com/office/drawing/2014/main" id="{D9F3CA92-56EF-409C-956D-55CF16689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2634" y="6231274"/>
            <a:ext cx="33226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4" name="AutoShape 3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9329330F-B4F9-4E89-A1CE-93628C63E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584" y="4003645"/>
            <a:ext cx="685800" cy="6096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46000">
                <a:schemeClr val="accent5">
                  <a:lumMod val="95000"/>
                  <a:lumOff val="5000"/>
                </a:schemeClr>
              </a:gs>
              <a:gs pos="100000">
                <a:schemeClr val="accent5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5" name="Text Box 4">
            <a:extLst>
              <a:ext uri="{FF2B5EF4-FFF2-40B4-BE49-F238E27FC236}">
                <a16:creationId xmlns:a16="http://schemas.microsoft.com/office/drawing/2014/main" id="{368A1813-70CC-4A27-B547-1CC026C4A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680" y="607427"/>
            <a:ext cx="95349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pt-B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kết luận về ánh sáng khi truyền từ không khí sang các môi trường rắn, lỏng khác nhau?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CB1CDA70-630B-4112-A0A1-9953DF41AFC1}"/>
                  </a:ext>
                </a:extLst>
              </p:cNvPr>
              <p:cNvSpPr txBox="1"/>
              <p:nvPr/>
            </p:nvSpPr>
            <p:spPr>
              <a:xfrm>
                <a:off x="2076893" y="1373789"/>
                <a:ext cx="9350243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yền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ng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i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ốt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ắn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ỏ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úc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ạ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ới</a:t>
                </a:r>
                <a:endParaRPr lang="en-US" altLang="vi-VN" sz="2200" i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ới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úc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ạ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sz="2200" i="1" dirty="0" err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altLang="vi-VN" sz="2200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ới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2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2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vi-VN" sz="2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úc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ạ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2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vi-VN" sz="2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ãy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úc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yền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i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2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altLang="vi-VN" sz="2200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CB1CDA70-630B-4112-A0A1-9953DF41A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893" y="1373789"/>
                <a:ext cx="9350243" cy="2123658"/>
              </a:xfrm>
              <a:prstGeom prst="rect">
                <a:avLst/>
              </a:prstGeom>
              <a:blipFill>
                <a:blip r:embed="rId8"/>
                <a:stretch>
                  <a:fillRect l="-847" t="-1719" b="-48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891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5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1"/>
                            </p:stCondLst>
                            <p:childTnLst>
                              <p:par>
                                <p:cTn id="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3" dur="440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0" dur="4400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3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2" dur="4400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video>
              <p:cMediaNode>
                <p:cTn id="16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video>
            <p:video>
              <p:cMediaNode>
                <p:cTn id="16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video>
            <p:video>
              <p:cMediaNode>
                <p:cTn id="163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video>
            <p:video>
              <p:cMediaNode>
                <p:cTn id="16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31" grpId="0"/>
      <p:bldP spid="32" grpId="0" animBg="1"/>
      <p:bldP spid="33" grpId="0" animBg="1"/>
      <p:bldP spid="1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7" grpId="0"/>
      <p:bldP spid="28" grpId="0"/>
      <p:bldP spid="29" grpId="0"/>
      <p:bldP spid="30" grpId="0"/>
      <p:bldP spid="30" grpId="1"/>
      <p:bldP spid="34" grpId="0" animBg="1"/>
      <p:bldP spid="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469776" y="1010275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26">
            <a:extLst>
              <a:ext uri="{FF2B5EF4-FFF2-40B4-BE49-F238E27FC236}">
                <a16:creationId xmlns:a16="http://schemas.microsoft.com/office/drawing/2014/main" id="{A591A837-865C-40F7-A573-F41A91157760}"/>
              </a:ext>
            </a:extLst>
          </p:cNvPr>
          <p:cNvCxnSpPr>
            <a:cxnSpLocks/>
          </p:cNvCxnSpPr>
          <p:nvPr/>
        </p:nvCxnSpPr>
        <p:spPr>
          <a:xfrm>
            <a:off x="9093669" y="988475"/>
            <a:ext cx="0" cy="173092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075334" y="1463828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35168" y="1328356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014601" y="1495725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pic>
        <p:nvPicPr>
          <p:cNvPr id="15" name="Picture 7" descr="tia toi quang tam">
            <a:extLst>
              <a:ext uri="{FF2B5EF4-FFF2-40B4-BE49-F238E27FC236}">
                <a16:creationId xmlns:a16="http://schemas.microsoft.com/office/drawing/2014/main" id="{0ED2D879-2207-4848-A3F0-B25835D93E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30" b="12986"/>
          <a:stretch/>
        </p:blipFill>
        <p:spPr bwMode="auto">
          <a:xfrm>
            <a:off x="1039968" y="2184242"/>
            <a:ext cx="7696200" cy="2538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8">
            <a:extLst>
              <a:ext uri="{FF2B5EF4-FFF2-40B4-BE49-F238E27FC236}">
                <a16:creationId xmlns:a16="http://schemas.microsoft.com/office/drawing/2014/main" id="{A6633083-0CB2-4635-AB06-96DA9241C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762" y="4863944"/>
            <a:ext cx="62273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vi-VN" sz="2400" i="1" dirty="0" err="1">
                <a:solidFill>
                  <a:srgbClr val="FF0000"/>
                </a:solidFill>
              </a:rPr>
              <a:t>Thí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nghiệm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chiếu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ia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ới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đến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quang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âm</a:t>
            </a:r>
            <a:r>
              <a:rPr lang="en-US" altLang="vi-VN" sz="2400" i="1" dirty="0">
                <a:solidFill>
                  <a:srgbClr val="FF0000"/>
                </a:solidFill>
              </a:rPr>
              <a:t> O. </a:t>
            </a:r>
            <a:r>
              <a:rPr lang="en-US" altLang="vi-VN" sz="2400" i="1" dirty="0" err="1">
                <a:solidFill>
                  <a:srgbClr val="FF0000"/>
                </a:solidFill>
              </a:rPr>
              <a:t>Nhận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xét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ia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ló</a:t>
            </a:r>
            <a:r>
              <a:rPr lang="en-US" altLang="vi-VN" sz="2400" i="1" dirty="0">
                <a:solidFill>
                  <a:srgbClr val="FF0000"/>
                </a:solidFill>
              </a:rPr>
              <a:t> ra </a:t>
            </a:r>
            <a:r>
              <a:rPr lang="en-US" altLang="vi-VN" sz="2400" i="1" dirty="0" err="1">
                <a:solidFill>
                  <a:srgbClr val="FF0000"/>
                </a:solidFill>
              </a:rPr>
              <a:t>khỏi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hấu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kính</a:t>
            </a:r>
            <a:r>
              <a:rPr lang="en-US" altLang="vi-VN" sz="2400" i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897762" y="5858783"/>
            <a:ext cx="70047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58" descr="Cau hoi">
            <a:extLst>
              <a:ext uri="{FF2B5EF4-FFF2-40B4-BE49-F238E27FC236}">
                <a16:creationId xmlns:a16="http://schemas.microsoft.com/office/drawing/2014/main" id="{0FCED97D-C5DF-4EBC-8F99-DF8DF7419E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479" y="4879234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322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588803" y="1001189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26">
            <a:extLst>
              <a:ext uri="{FF2B5EF4-FFF2-40B4-BE49-F238E27FC236}">
                <a16:creationId xmlns:a16="http://schemas.microsoft.com/office/drawing/2014/main" id="{A591A837-865C-40F7-A573-F41A91157760}"/>
              </a:ext>
            </a:extLst>
          </p:cNvPr>
          <p:cNvCxnSpPr>
            <a:cxnSpLocks/>
          </p:cNvCxnSpPr>
          <p:nvPr/>
        </p:nvCxnSpPr>
        <p:spPr>
          <a:xfrm>
            <a:off x="9212696" y="992451"/>
            <a:ext cx="0" cy="173092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194361" y="1467804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133628" y="1499701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092405" y="1753470"/>
            <a:ext cx="72863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31" name="Picture 24">
            <a:extLst>
              <a:ext uri="{FF2B5EF4-FFF2-40B4-BE49-F238E27FC236}">
                <a16:creationId xmlns:a16="http://schemas.microsoft.com/office/drawing/2014/main" id="{1512BBAB-0E9A-40BA-AB2B-70748F3C52C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18" b="11071"/>
          <a:stretch/>
        </p:blipFill>
        <p:spPr bwMode="auto">
          <a:xfrm flipH="1">
            <a:off x="1285096" y="3100291"/>
            <a:ext cx="8954219" cy="2572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19">
            <a:extLst>
              <a:ext uri="{FF2B5EF4-FFF2-40B4-BE49-F238E27FC236}">
                <a16:creationId xmlns:a16="http://schemas.microsoft.com/office/drawing/2014/main" id="{E396159A-679D-45B8-B91C-E1D244404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040" y="5667086"/>
            <a:ext cx="84700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. Quan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3" name="Picture 58" descr="Cau hoi">
            <a:extLst>
              <a:ext uri="{FF2B5EF4-FFF2-40B4-BE49-F238E27FC236}">
                <a16:creationId xmlns:a16="http://schemas.microsoft.com/office/drawing/2014/main" id="{EE9F4393-4E80-46C0-A58E-9A5ED4C68C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170" y="5546521"/>
            <a:ext cx="809951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2">
            <a:extLst>
              <a:ext uri="{FF2B5EF4-FFF2-40B4-BE49-F238E27FC236}">
                <a16:creationId xmlns:a16="http://schemas.microsoft.com/office/drawing/2014/main" id="{5461CB3F-23D2-49D2-B743-B2ABCEBD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19" y="6029121"/>
            <a:ext cx="617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vi-VN" altLang="vi-V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6700" y="2585361"/>
            <a:ext cx="5673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37" name="Text Box 46">
            <a:extLst>
              <a:ext uri="{FF2B5EF4-FFF2-40B4-BE49-F238E27FC236}">
                <a16:creationId xmlns:a16="http://schemas.microsoft.com/office/drawing/2014/main" id="{6CD226D1-23F2-4854-A0D0-105EA71F2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2779" y="571097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CC0000"/>
                </a:solidFill>
              </a:rPr>
              <a:t>Tiêu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điểm</a:t>
            </a:r>
            <a:r>
              <a:rPr lang="en-US" altLang="vi-VN" sz="2400" dirty="0">
                <a:solidFill>
                  <a:srgbClr val="CC0000"/>
                </a:solidFill>
              </a:rPr>
              <a:t> (F ) </a:t>
            </a:r>
            <a:r>
              <a:rPr lang="en-US" altLang="vi-VN" sz="2400" dirty="0" err="1">
                <a:solidFill>
                  <a:srgbClr val="CC0000"/>
                </a:solidFill>
              </a:rPr>
              <a:t>nằm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cùng</a:t>
            </a:r>
            <a:r>
              <a:rPr lang="en-US" altLang="vi-VN" sz="2400" dirty="0">
                <a:solidFill>
                  <a:srgbClr val="CC0000"/>
                </a:solidFill>
              </a:rPr>
              <a:t> hay </a:t>
            </a:r>
            <a:r>
              <a:rPr lang="en-US" altLang="vi-VN" sz="2400" dirty="0" err="1">
                <a:solidFill>
                  <a:srgbClr val="CC0000"/>
                </a:solidFill>
              </a:rPr>
              <a:t>khác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phía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với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tia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tới</a:t>
            </a:r>
            <a:r>
              <a:rPr lang="en-US" altLang="vi-VN" sz="2400" dirty="0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38" name="Text Box 46">
            <a:extLst>
              <a:ext uri="{FF2B5EF4-FFF2-40B4-BE49-F238E27FC236}">
                <a16:creationId xmlns:a16="http://schemas.microsoft.com/office/drawing/2014/main" id="{2F51E41C-1914-4BDE-B4B2-960F9E7EA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739" y="60187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0000FF"/>
                </a:solidFill>
              </a:rPr>
              <a:t>Tiêu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điểm</a:t>
            </a:r>
            <a:r>
              <a:rPr lang="en-US" altLang="vi-VN" sz="2400" dirty="0">
                <a:solidFill>
                  <a:srgbClr val="0000FF"/>
                </a:solidFill>
              </a:rPr>
              <a:t> (F ) </a:t>
            </a:r>
            <a:r>
              <a:rPr lang="en-US" altLang="vi-VN" sz="2400" dirty="0" err="1">
                <a:solidFill>
                  <a:srgbClr val="0000FF"/>
                </a:solidFill>
              </a:rPr>
              <a:t>nằm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khác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phí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với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ới</a:t>
            </a:r>
            <a:endParaRPr lang="en-US" altLang="vi-VN" sz="2400" dirty="0">
              <a:solidFill>
                <a:srgbClr val="0000FF"/>
              </a:solidFill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D0EACEB2-4512-4099-A105-275C53D68649}"/>
              </a:ext>
            </a:extLst>
          </p:cNvPr>
          <p:cNvGrpSpPr/>
          <p:nvPr/>
        </p:nvGrpSpPr>
        <p:grpSpPr>
          <a:xfrm>
            <a:off x="4886771" y="3678929"/>
            <a:ext cx="493864" cy="838577"/>
            <a:chOff x="4860645" y="3587489"/>
            <a:chExt cx="493864" cy="838577"/>
          </a:xfrm>
        </p:grpSpPr>
        <p:sp>
          <p:nvSpPr>
            <p:cNvPr id="39" name="Hộp Văn bản 38">
              <a:extLst>
                <a:ext uri="{FF2B5EF4-FFF2-40B4-BE49-F238E27FC236}">
                  <a16:creationId xmlns:a16="http://schemas.microsoft.com/office/drawing/2014/main" id="{DAF2A29D-8A20-4481-989A-6E6F957B0F8E}"/>
                </a:ext>
              </a:extLst>
            </p:cNvPr>
            <p:cNvSpPr txBox="1"/>
            <p:nvPr/>
          </p:nvSpPr>
          <p:spPr>
            <a:xfrm>
              <a:off x="4860645" y="3587489"/>
              <a:ext cx="3383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F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  <p:sp>
          <p:nvSpPr>
            <p:cNvPr id="40" name="Hộp Văn bản 39">
              <a:extLst>
                <a:ext uri="{FF2B5EF4-FFF2-40B4-BE49-F238E27FC236}">
                  <a16:creationId xmlns:a16="http://schemas.microsoft.com/office/drawing/2014/main" id="{FE490D02-3F8C-44DD-9DE2-305B03BF7C05}"/>
                </a:ext>
              </a:extLst>
            </p:cNvPr>
            <p:cNvSpPr txBox="1"/>
            <p:nvPr/>
          </p:nvSpPr>
          <p:spPr>
            <a:xfrm>
              <a:off x="5016137" y="3964401"/>
              <a:ext cx="3383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•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573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2" grpId="1"/>
      <p:bldP spid="34" grpId="0"/>
      <p:bldP spid="34" grpId="1"/>
      <p:bldP spid="35" grpId="0"/>
      <p:bldP spid="37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588803" y="1001189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26">
            <a:extLst>
              <a:ext uri="{FF2B5EF4-FFF2-40B4-BE49-F238E27FC236}">
                <a16:creationId xmlns:a16="http://schemas.microsoft.com/office/drawing/2014/main" id="{A591A837-865C-40F7-A573-F41A91157760}"/>
              </a:ext>
            </a:extLst>
          </p:cNvPr>
          <p:cNvCxnSpPr>
            <a:cxnSpLocks/>
          </p:cNvCxnSpPr>
          <p:nvPr/>
        </p:nvCxnSpPr>
        <p:spPr>
          <a:xfrm>
            <a:off x="9212696" y="992451"/>
            <a:ext cx="0" cy="173092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194361" y="1467804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133628" y="1499701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167245" y="1756274"/>
            <a:ext cx="73515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0886" y="2599150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32" name="Group 30">
            <a:extLst>
              <a:ext uri="{FF2B5EF4-FFF2-40B4-BE49-F238E27FC236}">
                <a16:creationId xmlns:a16="http://schemas.microsoft.com/office/drawing/2014/main" id="{C39D67DF-BCE9-47DC-A336-87D454784135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060815"/>
            <a:ext cx="5410200" cy="1077912"/>
            <a:chOff x="384" y="1968"/>
            <a:chExt cx="3408" cy="679"/>
          </a:xfrm>
        </p:grpSpPr>
        <p:sp>
          <p:nvSpPr>
            <p:cNvPr id="34" name="Line 25">
              <a:extLst>
                <a:ext uri="{FF2B5EF4-FFF2-40B4-BE49-F238E27FC236}">
                  <a16:creationId xmlns:a16="http://schemas.microsoft.com/office/drawing/2014/main" id="{18401B8D-81EF-49A0-816D-6E77C9F06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1968"/>
              <a:ext cx="0" cy="6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6" name="Line 26">
              <a:extLst>
                <a:ext uri="{FF2B5EF4-FFF2-40B4-BE49-F238E27FC236}">
                  <a16:creationId xmlns:a16="http://schemas.microsoft.com/office/drawing/2014/main" id="{BABB4B1C-4E74-44E7-B3EF-3DA6FCD7F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317"/>
              <a:ext cx="3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9" name="AutoShape 27">
            <a:extLst>
              <a:ext uri="{FF2B5EF4-FFF2-40B4-BE49-F238E27FC236}">
                <a16:creationId xmlns:a16="http://schemas.microsoft.com/office/drawing/2014/main" id="{C64D57DF-4E6D-4DFB-AEF7-FF62C5C96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1350" y="3310052"/>
            <a:ext cx="228600" cy="228600"/>
          </a:xfrm>
          <a:prstGeom prst="flowChartExtra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40" name="Text Box 28">
            <a:extLst>
              <a:ext uri="{FF2B5EF4-FFF2-40B4-BE49-F238E27FC236}">
                <a16:creationId xmlns:a16="http://schemas.microsoft.com/office/drawing/2014/main" id="{868910FF-7030-4F05-BBA1-E64C60C71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7463" y="355294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0000FF"/>
                </a:solidFill>
              </a:rPr>
              <a:t>O</a:t>
            </a:r>
          </a:p>
        </p:txBody>
      </p:sp>
      <p:grpSp>
        <p:nvGrpSpPr>
          <p:cNvPr id="45" name="Group 36">
            <a:extLst>
              <a:ext uri="{FF2B5EF4-FFF2-40B4-BE49-F238E27FC236}">
                <a16:creationId xmlns:a16="http://schemas.microsoft.com/office/drawing/2014/main" id="{20B2B266-EA23-4169-82F2-F0307AC73BA4}"/>
              </a:ext>
            </a:extLst>
          </p:cNvPr>
          <p:cNvGrpSpPr>
            <a:grpSpLocks/>
          </p:cNvGrpSpPr>
          <p:nvPr/>
        </p:nvGrpSpPr>
        <p:grpSpPr bwMode="auto">
          <a:xfrm>
            <a:off x="6807926" y="3213215"/>
            <a:ext cx="2438400" cy="0"/>
            <a:chOff x="384" y="2064"/>
            <a:chExt cx="1536" cy="0"/>
          </a:xfrm>
        </p:grpSpPr>
        <p:sp>
          <p:nvSpPr>
            <p:cNvPr id="46" name="Line 32">
              <a:extLst>
                <a:ext uri="{FF2B5EF4-FFF2-40B4-BE49-F238E27FC236}">
                  <a16:creationId xmlns:a16="http://schemas.microsoft.com/office/drawing/2014/main" id="{C6FF138F-C5D6-4A92-87D9-0DF97C15C8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064"/>
              <a:ext cx="15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" name="Line 35">
              <a:extLst>
                <a:ext uri="{FF2B5EF4-FFF2-40B4-BE49-F238E27FC236}">
                  <a16:creationId xmlns:a16="http://schemas.microsoft.com/office/drawing/2014/main" id="{55EE2E3A-DD9A-41A3-9D9C-513A4FAA2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064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8" name="Group 40">
            <a:extLst>
              <a:ext uri="{FF2B5EF4-FFF2-40B4-BE49-F238E27FC236}">
                <a16:creationId xmlns:a16="http://schemas.microsoft.com/office/drawing/2014/main" id="{6BCC3BC2-DEC0-4CFF-A97C-C01C71D87806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621565"/>
            <a:ext cx="2438400" cy="0"/>
            <a:chOff x="384" y="2256"/>
            <a:chExt cx="1536" cy="0"/>
          </a:xfrm>
        </p:grpSpPr>
        <p:sp>
          <p:nvSpPr>
            <p:cNvPr id="49" name="Line 33">
              <a:extLst>
                <a:ext uri="{FF2B5EF4-FFF2-40B4-BE49-F238E27FC236}">
                  <a16:creationId xmlns:a16="http://schemas.microsoft.com/office/drawing/2014/main" id="{6AA03D06-1DB5-4694-BBCF-AE02CED6C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256"/>
              <a:ext cx="15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0" name="Line 38">
              <a:extLst>
                <a:ext uri="{FF2B5EF4-FFF2-40B4-BE49-F238E27FC236}">
                  <a16:creationId xmlns:a16="http://schemas.microsoft.com/office/drawing/2014/main" id="{55E9B1FD-955C-4D9D-B984-C13D21B3B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256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" name="Line 39">
              <a:extLst>
                <a:ext uri="{FF2B5EF4-FFF2-40B4-BE49-F238E27FC236}">
                  <a16:creationId xmlns:a16="http://schemas.microsoft.com/office/drawing/2014/main" id="{06EFF13A-65E6-4A69-9D13-E16A2C306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256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2" name="Group 47">
            <a:extLst>
              <a:ext uri="{FF2B5EF4-FFF2-40B4-BE49-F238E27FC236}">
                <a16:creationId xmlns:a16="http://schemas.microsoft.com/office/drawing/2014/main" id="{E669C589-A0A6-49EB-AF26-502BC77F7BE7}"/>
              </a:ext>
            </a:extLst>
          </p:cNvPr>
          <p:cNvGrpSpPr>
            <a:grpSpLocks/>
          </p:cNvGrpSpPr>
          <p:nvPr/>
        </p:nvGrpSpPr>
        <p:grpSpPr bwMode="auto">
          <a:xfrm>
            <a:off x="6807926" y="3975215"/>
            <a:ext cx="2438400" cy="0"/>
            <a:chOff x="384" y="2496"/>
            <a:chExt cx="1536" cy="0"/>
          </a:xfrm>
        </p:grpSpPr>
        <p:grpSp>
          <p:nvGrpSpPr>
            <p:cNvPr id="53" name="Group 42">
              <a:extLst>
                <a:ext uri="{FF2B5EF4-FFF2-40B4-BE49-F238E27FC236}">
                  <a16:creationId xmlns:a16="http://schemas.microsoft.com/office/drawing/2014/main" id="{489AD012-A343-4A41-AFEA-43D62B1C15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496"/>
              <a:ext cx="1536" cy="0"/>
              <a:chOff x="384" y="2256"/>
              <a:chExt cx="1536" cy="0"/>
            </a:xfrm>
          </p:grpSpPr>
          <p:sp>
            <p:nvSpPr>
              <p:cNvPr id="55" name="Line 43">
                <a:extLst>
                  <a:ext uri="{FF2B5EF4-FFF2-40B4-BE49-F238E27FC236}">
                    <a16:creationId xmlns:a16="http://schemas.microsoft.com/office/drawing/2014/main" id="{AA76071A-5AD6-4AC2-AB18-C2CBBB8FA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6" name="Line 44">
                <a:extLst>
                  <a:ext uri="{FF2B5EF4-FFF2-40B4-BE49-F238E27FC236}">
                    <a16:creationId xmlns:a16="http://schemas.microsoft.com/office/drawing/2014/main" id="{CB70DA31-D382-49E8-B2EF-35BA6DD75F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7" name="Line 45">
                <a:extLst>
                  <a:ext uri="{FF2B5EF4-FFF2-40B4-BE49-F238E27FC236}">
                    <a16:creationId xmlns:a16="http://schemas.microsoft.com/office/drawing/2014/main" id="{633DEA9B-F9C5-4F69-92DB-F34332D5F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54" name="Line 46">
              <a:extLst>
                <a:ext uri="{FF2B5EF4-FFF2-40B4-BE49-F238E27FC236}">
                  <a16:creationId xmlns:a16="http://schemas.microsoft.com/office/drawing/2014/main" id="{E0AF76C6-B913-4CE8-A476-2AD991730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496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8" name="Group 50">
            <a:extLst>
              <a:ext uri="{FF2B5EF4-FFF2-40B4-BE49-F238E27FC236}">
                <a16:creationId xmlns:a16="http://schemas.microsoft.com/office/drawing/2014/main" id="{6F7DC28E-E748-40CE-999C-DCF33B1C01DF}"/>
              </a:ext>
            </a:extLst>
          </p:cNvPr>
          <p:cNvGrpSpPr>
            <a:grpSpLocks/>
          </p:cNvGrpSpPr>
          <p:nvPr/>
        </p:nvGrpSpPr>
        <p:grpSpPr bwMode="auto">
          <a:xfrm>
            <a:off x="9246326" y="3198927"/>
            <a:ext cx="1754246" cy="730568"/>
            <a:chOff x="2252" y="2007"/>
            <a:chExt cx="772" cy="537"/>
          </a:xfrm>
        </p:grpSpPr>
        <p:sp>
          <p:nvSpPr>
            <p:cNvPr id="59" name="Line 48">
              <a:extLst>
                <a:ext uri="{FF2B5EF4-FFF2-40B4-BE49-F238E27FC236}">
                  <a16:creationId xmlns:a16="http://schemas.microsoft.com/office/drawing/2014/main" id="{E659D3E2-F169-4BC7-BDC3-5E8C02817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016"/>
              <a:ext cx="768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0" name="Line 49">
              <a:extLst>
                <a:ext uri="{FF2B5EF4-FFF2-40B4-BE49-F238E27FC236}">
                  <a16:creationId xmlns:a16="http://schemas.microsoft.com/office/drawing/2014/main" id="{9C035379-6F21-4188-A931-64CC08D9A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2" y="2007"/>
              <a:ext cx="336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1" name="Group 65">
            <a:extLst>
              <a:ext uri="{FF2B5EF4-FFF2-40B4-BE49-F238E27FC236}">
                <a16:creationId xmlns:a16="http://schemas.microsoft.com/office/drawing/2014/main" id="{27A7409C-3D2A-4C31-8674-62A3778070D5}"/>
              </a:ext>
            </a:extLst>
          </p:cNvPr>
          <p:cNvGrpSpPr>
            <a:grpSpLocks/>
          </p:cNvGrpSpPr>
          <p:nvPr/>
        </p:nvGrpSpPr>
        <p:grpSpPr bwMode="auto">
          <a:xfrm>
            <a:off x="9220200" y="3614852"/>
            <a:ext cx="1905000" cy="0"/>
            <a:chOff x="1920" y="2317"/>
            <a:chExt cx="1200" cy="0"/>
          </a:xfrm>
        </p:grpSpPr>
        <p:sp>
          <p:nvSpPr>
            <p:cNvPr id="62" name="Line 57">
              <a:extLst>
                <a:ext uri="{FF2B5EF4-FFF2-40B4-BE49-F238E27FC236}">
                  <a16:creationId xmlns:a16="http://schemas.microsoft.com/office/drawing/2014/main" id="{7234B28E-9CBB-462E-BF47-286871536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317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" name="Line 58">
              <a:extLst>
                <a:ext uri="{FF2B5EF4-FFF2-40B4-BE49-F238E27FC236}">
                  <a16:creationId xmlns:a16="http://schemas.microsoft.com/office/drawing/2014/main" id="{D07D776F-0E66-49E5-8AFC-8FD6C80F7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317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4" name="Line 59">
              <a:extLst>
                <a:ext uri="{FF2B5EF4-FFF2-40B4-BE49-F238E27FC236}">
                  <a16:creationId xmlns:a16="http://schemas.microsoft.com/office/drawing/2014/main" id="{4F8CFFAF-3F71-4108-80D2-21C61885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317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5" name="Group 63">
            <a:extLst>
              <a:ext uri="{FF2B5EF4-FFF2-40B4-BE49-F238E27FC236}">
                <a16:creationId xmlns:a16="http://schemas.microsoft.com/office/drawing/2014/main" id="{CCCF6E3B-28AF-458C-AFD2-B620FDCF3C40}"/>
              </a:ext>
            </a:extLst>
          </p:cNvPr>
          <p:cNvGrpSpPr>
            <a:grpSpLocks/>
          </p:cNvGrpSpPr>
          <p:nvPr/>
        </p:nvGrpSpPr>
        <p:grpSpPr bwMode="auto">
          <a:xfrm>
            <a:off x="9240838" y="3381196"/>
            <a:ext cx="1650080" cy="613432"/>
            <a:chOff x="2640" y="2496"/>
            <a:chExt cx="947" cy="340"/>
          </a:xfrm>
        </p:grpSpPr>
        <p:grpSp>
          <p:nvGrpSpPr>
            <p:cNvPr id="66" name="Group 56">
              <a:extLst>
                <a:ext uri="{FF2B5EF4-FFF2-40B4-BE49-F238E27FC236}">
                  <a16:creationId xmlns:a16="http://schemas.microsoft.com/office/drawing/2014/main" id="{92CF08A1-4A5C-44B4-9D0F-ABC1ABD044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496"/>
              <a:ext cx="947" cy="340"/>
              <a:chOff x="4193" y="2544"/>
              <a:chExt cx="991" cy="445"/>
            </a:xfrm>
          </p:grpSpPr>
          <p:grpSp>
            <p:nvGrpSpPr>
              <p:cNvPr id="68" name="Group 51">
                <a:extLst>
                  <a:ext uri="{FF2B5EF4-FFF2-40B4-BE49-F238E27FC236}">
                    <a16:creationId xmlns:a16="http://schemas.microsoft.com/office/drawing/2014/main" id="{8C091B05-B32E-4F2D-B8F9-217B9CAF6B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224" y="2544"/>
                <a:ext cx="960" cy="432"/>
                <a:chOff x="2252" y="2007"/>
                <a:chExt cx="772" cy="537"/>
              </a:xfrm>
            </p:grpSpPr>
            <p:sp>
              <p:nvSpPr>
                <p:cNvPr id="70" name="Line 52">
                  <a:extLst>
                    <a:ext uri="{FF2B5EF4-FFF2-40B4-BE49-F238E27FC236}">
                      <a16:creationId xmlns:a16="http://schemas.microsoft.com/office/drawing/2014/main" id="{665C3AF5-9CE3-4B42-BF0B-8A89F6CE57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016"/>
                  <a:ext cx="768" cy="52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1" name="Line 53">
                  <a:extLst>
                    <a:ext uri="{FF2B5EF4-FFF2-40B4-BE49-F238E27FC236}">
                      <a16:creationId xmlns:a16="http://schemas.microsoft.com/office/drawing/2014/main" id="{EC311184-9575-46C2-A0DF-D4CA5F89E2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2" y="2007"/>
                  <a:ext cx="336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69" name="Line 55">
                <a:extLst>
                  <a:ext uri="{FF2B5EF4-FFF2-40B4-BE49-F238E27FC236}">
                    <a16:creationId xmlns:a16="http://schemas.microsoft.com/office/drawing/2014/main" id="{FDB9484A-84CD-4107-8A03-6523806A3D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3" y="2749"/>
                <a:ext cx="528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7" name="Line 62">
              <a:extLst>
                <a:ext uri="{FF2B5EF4-FFF2-40B4-BE49-F238E27FC236}">
                  <a16:creationId xmlns:a16="http://schemas.microsoft.com/office/drawing/2014/main" id="{DFE0FD56-40A5-4DC7-AF03-5F0F86F3AC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2" y="2718"/>
              <a:ext cx="28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2" name="Text Box 64">
            <a:extLst>
              <a:ext uri="{FF2B5EF4-FFF2-40B4-BE49-F238E27FC236}">
                <a16:creationId xmlns:a16="http://schemas.microsoft.com/office/drawing/2014/main" id="{3D918300-8093-43FF-92E1-4A1DAA371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600" y="319734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0000FF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8564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588803" y="1001189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26">
            <a:extLst>
              <a:ext uri="{FF2B5EF4-FFF2-40B4-BE49-F238E27FC236}">
                <a16:creationId xmlns:a16="http://schemas.microsoft.com/office/drawing/2014/main" id="{A591A837-865C-40F7-A573-F41A91157760}"/>
              </a:ext>
            </a:extLst>
          </p:cNvPr>
          <p:cNvCxnSpPr>
            <a:cxnSpLocks/>
          </p:cNvCxnSpPr>
          <p:nvPr/>
        </p:nvCxnSpPr>
        <p:spPr>
          <a:xfrm>
            <a:off x="9212696" y="992451"/>
            <a:ext cx="0" cy="173092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194361" y="1467804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133628" y="1499701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036177" y="1753124"/>
            <a:ext cx="713624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33" name="Picture 58" descr="Cau hoi">
            <a:extLst>
              <a:ext uri="{FF2B5EF4-FFF2-40B4-BE49-F238E27FC236}">
                <a16:creationId xmlns:a16="http://schemas.microsoft.com/office/drawing/2014/main" id="{EE9F4393-4E80-46C0-A58E-9A5ED4C68C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170" y="5546521"/>
            <a:ext cx="809951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6699" y="2585361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endParaRPr lang="vi-VN" sz="2400" dirty="0">
              <a:solidFill>
                <a:srgbClr val="0000FF"/>
              </a:solidFill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4E251E20-1F8E-4E35-9ECE-8969D0A985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3338" y="2998188"/>
            <a:ext cx="8852159" cy="2591025"/>
          </a:xfrm>
          <a:prstGeom prst="rect">
            <a:avLst/>
          </a:prstGeom>
        </p:spPr>
      </p:pic>
      <p:sp>
        <p:nvSpPr>
          <p:cNvPr id="37" name="Text Box 19">
            <a:extLst>
              <a:ext uri="{FF2B5EF4-FFF2-40B4-BE49-F238E27FC236}">
                <a16:creationId xmlns:a16="http://schemas.microsoft.com/office/drawing/2014/main" id="{4A1DBD92-FE7D-467D-8796-86A7FE498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040" y="5667086"/>
            <a:ext cx="84700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6.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KHT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38" name="TextBox 2">
            <a:extLst>
              <a:ext uri="{FF2B5EF4-FFF2-40B4-BE49-F238E27FC236}">
                <a16:creationId xmlns:a16="http://schemas.microsoft.com/office/drawing/2014/main" id="{4F1A2E13-191B-4686-8E92-C0FB43EA0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2403" y="6042245"/>
            <a:ext cx="78488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altLang="vi-V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altLang="vi-V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Nhóm 40">
            <a:extLst>
              <a:ext uri="{FF2B5EF4-FFF2-40B4-BE49-F238E27FC236}">
                <a16:creationId xmlns:a16="http://schemas.microsoft.com/office/drawing/2014/main" id="{2AFB1101-D48A-4798-B1A7-EAEFA8E5B5F8}"/>
              </a:ext>
            </a:extLst>
          </p:cNvPr>
          <p:cNvGrpSpPr/>
          <p:nvPr/>
        </p:nvGrpSpPr>
        <p:grpSpPr>
          <a:xfrm>
            <a:off x="6096000" y="3455123"/>
            <a:ext cx="596348" cy="838577"/>
            <a:chOff x="4860645" y="3587489"/>
            <a:chExt cx="596348" cy="838577"/>
          </a:xfrm>
        </p:grpSpPr>
        <p:sp>
          <p:nvSpPr>
            <p:cNvPr id="42" name="Hộp Văn bản 41">
              <a:extLst>
                <a:ext uri="{FF2B5EF4-FFF2-40B4-BE49-F238E27FC236}">
                  <a16:creationId xmlns:a16="http://schemas.microsoft.com/office/drawing/2014/main" id="{B075B983-B760-4008-A198-EB25A9A179EC}"/>
                </a:ext>
              </a:extLst>
            </p:cNvPr>
            <p:cNvSpPr txBox="1"/>
            <p:nvPr/>
          </p:nvSpPr>
          <p:spPr>
            <a:xfrm>
              <a:off x="4860645" y="3587489"/>
              <a:ext cx="5963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F’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  <p:sp>
          <p:nvSpPr>
            <p:cNvPr id="43" name="Hộp Văn bản 42">
              <a:extLst>
                <a:ext uri="{FF2B5EF4-FFF2-40B4-BE49-F238E27FC236}">
                  <a16:creationId xmlns:a16="http://schemas.microsoft.com/office/drawing/2014/main" id="{C1CDB2FD-9E46-4813-A762-1E3EDA0878E1}"/>
                </a:ext>
              </a:extLst>
            </p:cNvPr>
            <p:cNvSpPr txBox="1"/>
            <p:nvPr/>
          </p:nvSpPr>
          <p:spPr>
            <a:xfrm>
              <a:off x="5016137" y="3964401"/>
              <a:ext cx="3383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•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0AB4B0EC-4AF8-4ED2-B19E-152048A7495F}"/>
              </a:ext>
            </a:extLst>
          </p:cNvPr>
          <p:cNvSpPr txBox="1"/>
          <p:nvPr/>
        </p:nvSpPr>
        <p:spPr>
          <a:xfrm>
            <a:off x="3123867" y="2590627"/>
            <a:ext cx="43088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’các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ề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</a:t>
            </a:r>
            <a:endParaRPr lang="vi-VN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17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588803" y="1001189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26">
            <a:extLst>
              <a:ext uri="{FF2B5EF4-FFF2-40B4-BE49-F238E27FC236}">
                <a16:creationId xmlns:a16="http://schemas.microsoft.com/office/drawing/2014/main" id="{A591A837-865C-40F7-A573-F41A91157760}"/>
              </a:ext>
            </a:extLst>
          </p:cNvPr>
          <p:cNvCxnSpPr>
            <a:cxnSpLocks/>
          </p:cNvCxnSpPr>
          <p:nvPr/>
        </p:nvCxnSpPr>
        <p:spPr>
          <a:xfrm>
            <a:off x="9212696" y="992451"/>
            <a:ext cx="0" cy="173092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194361" y="1467804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133628" y="1499701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167246" y="1796153"/>
            <a:ext cx="71741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6699" y="2585361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0AB4B0EC-4AF8-4ED2-B19E-152048A7495F}"/>
              </a:ext>
            </a:extLst>
          </p:cNvPr>
          <p:cNvSpPr txBox="1"/>
          <p:nvPr/>
        </p:nvSpPr>
        <p:spPr>
          <a:xfrm>
            <a:off x="3123867" y="2590627"/>
            <a:ext cx="32508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F’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ề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62CFA6B2-94F6-4462-AF82-A444B64CB941}"/>
              </a:ext>
            </a:extLst>
          </p:cNvPr>
          <p:cNvGrpSpPr/>
          <p:nvPr/>
        </p:nvGrpSpPr>
        <p:grpSpPr>
          <a:xfrm>
            <a:off x="6737686" y="3036480"/>
            <a:ext cx="5410200" cy="1077912"/>
            <a:chOff x="6737686" y="3036480"/>
            <a:chExt cx="5410200" cy="1077912"/>
          </a:xfrm>
        </p:grpSpPr>
        <p:grpSp>
          <p:nvGrpSpPr>
            <p:cNvPr id="32" name="Group 30">
              <a:extLst>
                <a:ext uri="{FF2B5EF4-FFF2-40B4-BE49-F238E27FC236}">
                  <a16:creationId xmlns:a16="http://schemas.microsoft.com/office/drawing/2014/main" id="{C39D67DF-BCE9-47DC-A336-87D4547841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7686" y="3036480"/>
              <a:ext cx="5410200" cy="1077912"/>
              <a:chOff x="384" y="1968"/>
              <a:chExt cx="3408" cy="679"/>
            </a:xfrm>
          </p:grpSpPr>
          <p:sp>
            <p:nvSpPr>
              <p:cNvPr id="34" name="Line 25">
                <a:extLst>
                  <a:ext uri="{FF2B5EF4-FFF2-40B4-BE49-F238E27FC236}">
                    <a16:creationId xmlns:a16="http://schemas.microsoft.com/office/drawing/2014/main" id="{18401B8D-81EF-49A0-816D-6E77C9F06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968"/>
                <a:ext cx="0" cy="6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6" name="Line 26">
                <a:extLst>
                  <a:ext uri="{FF2B5EF4-FFF2-40B4-BE49-F238E27FC236}">
                    <a16:creationId xmlns:a16="http://schemas.microsoft.com/office/drawing/2014/main" id="{BABB4B1C-4E74-44E7-B3EF-3DA6FCD7F6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317"/>
                <a:ext cx="3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9" name="AutoShape 27">
              <a:extLst>
                <a:ext uri="{FF2B5EF4-FFF2-40B4-BE49-F238E27FC236}">
                  <a16:creationId xmlns:a16="http://schemas.microsoft.com/office/drawing/2014/main" id="{C64D57DF-4E6D-4DFB-AEF7-FF62C5C96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7236" y="3285717"/>
              <a:ext cx="228600" cy="228600"/>
            </a:xfrm>
            <a:prstGeom prst="flowChartExtra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40" name="Text Box 28">
              <a:extLst>
                <a:ext uri="{FF2B5EF4-FFF2-40B4-BE49-F238E27FC236}">
                  <a16:creationId xmlns:a16="http://schemas.microsoft.com/office/drawing/2014/main" id="{868910FF-7030-4F05-BBA1-E64C60C71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3349" y="3528606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solidFill>
                    <a:srgbClr val="0000FF"/>
                  </a:solidFill>
                </a:rPr>
                <a:t>O</a:t>
              </a:r>
            </a:p>
          </p:txBody>
        </p:sp>
        <p:grpSp>
          <p:nvGrpSpPr>
            <p:cNvPr id="45" name="Group 36">
              <a:extLst>
                <a:ext uri="{FF2B5EF4-FFF2-40B4-BE49-F238E27FC236}">
                  <a16:creationId xmlns:a16="http://schemas.microsoft.com/office/drawing/2014/main" id="{20B2B266-EA23-4169-82F2-F0307AC73B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812" y="3188880"/>
              <a:ext cx="2438400" cy="0"/>
              <a:chOff x="384" y="2064"/>
              <a:chExt cx="1536" cy="0"/>
            </a:xfrm>
          </p:grpSpPr>
          <p:sp>
            <p:nvSpPr>
              <p:cNvPr id="46" name="Line 32">
                <a:extLst>
                  <a:ext uri="{FF2B5EF4-FFF2-40B4-BE49-F238E27FC236}">
                    <a16:creationId xmlns:a16="http://schemas.microsoft.com/office/drawing/2014/main" id="{C6FF138F-C5D6-4A92-87D9-0DF97C15C8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7" name="Line 35">
                <a:extLst>
                  <a:ext uri="{FF2B5EF4-FFF2-40B4-BE49-F238E27FC236}">
                    <a16:creationId xmlns:a16="http://schemas.microsoft.com/office/drawing/2014/main" id="{55EE2E3A-DD9A-41A3-9D9C-513A4FAA2C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48" name="Group 40">
              <a:extLst>
                <a:ext uri="{FF2B5EF4-FFF2-40B4-BE49-F238E27FC236}">
                  <a16:creationId xmlns:a16="http://schemas.microsoft.com/office/drawing/2014/main" id="{6BCC3BC2-DEC0-4CFF-A97C-C01C71D878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7686" y="3597230"/>
              <a:ext cx="2438400" cy="0"/>
              <a:chOff x="384" y="2256"/>
              <a:chExt cx="1536" cy="0"/>
            </a:xfrm>
          </p:grpSpPr>
          <p:sp>
            <p:nvSpPr>
              <p:cNvPr id="49" name="Line 33">
                <a:extLst>
                  <a:ext uri="{FF2B5EF4-FFF2-40B4-BE49-F238E27FC236}">
                    <a16:creationId xmlns:a16="http://schemas.microsoft.com/office/drawing/2014/main" id="{6AA03D06-1DB5-4694-BBCF-AE02CED6C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0" name="Line 38">
                <a:extLst>
                  <a:ext uri="{FF2B5EF4-FFF2-40B4-BE49-F238E27FC236}">
                    <a16:creationId xmlns:a16="http://schemas.microsoft.com/office/drawing/2014/main" id="{55E9B1FD-955C-4D9D-B984-C13D21B3B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" name="Line 39">
                <a:extLst>
                  <a:ext uri="{FF2B5EF4-FFF2-40B4-BE49-F238E27FC236}">
                    <a16:creationId xmlns:a16="http://schemas.microsoft.com/office/drawing/2014/main" id="{06EFF13A-65E6-4A69-9D13-E16A2C3065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52" name="Group 47">
              <a:extLst>
                <a:ext uri="{FF2B5EF4-FFF2-40B4-BE49-F238E27FC236}">
                  <a16:creationId xmlns:a16="http://schemas.microsoft.com/office/drawing/2014/main" id="{E669C589-A0A6-49EB-AF26-502BC77F7B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812" y="3950880"/>
              <a:ext cx="2438400" cy="0"/>
              <a:chOff x="384" y="2496"/>
              <a:chExt cx="1536" cy="0"/>
            </a:xfrm>
          </p:grpSpPr>
          <p:grpSp>
            <p:nvGrpSpPr>
              <p:cNvPr id="53" name="Group 42">
                <a:extLst>
                  <a:ext uri="{FF2B5EF4-FFF2-40B4-BE49-F238E27FC236}">
                    <a16:creationId xmlns:a16="http://schemas.microsoft.com/office/drawing/2014/main" id="{489AD012-A343-4A41-AFEA-43D62B1C15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2496"/>
                <a:ext cx="1536" cy="0"/>
                <a:chOff x="384" y="2256"/>
                <a:chExt cx="1536" cy="0"/>
              </a:xfrm>
            </p:grpSpPr>
            <p:sp>
              <p:nvSpPr>
                <p:cNvPr id="55" name="Line 43">
                  <a:extLst>
                    <a:ext uri="{FF2B5EF4-FFF2-40B4-BE49-F238E27FC236}">
                      <a16:creationId xmlns:a16="http://schemas.microsoft.com/office/drawing/2014/main" id="{AA76071A-5AD6-4AC2-AB18-C2CBBB8FA9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6" name="Line 44">
                  <a:extLst>
                    <a:ext uri="{FF2B5EF4-FFF2-40B4-BE49-F238E27FC236}">
                      <a16:creationId xmlns:a16="http://schemas.microsoft.com/office/drawing/2014/main" id="{CB70DA31-D382-49E8-B2EF-35BA6DD75F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7" name="Line 45">
                  <a:extLst>
                    <a:ext uri="{FF2B5EF4-FFF2-40B4-BE49-F238E27FC236}">
                      <a16:creationId xmlns:a16="http://schemas.microsoft.com/office/drawing/2014/main" id="{633DEA9B-F9C5-4F69-92DB-F34332D5F9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54" name="Line 46">
                <a:extLst>
                  <a:ext uri="{FF2B5EF4-FFF2-40B4-BE49-F238E27FC236}">
                    <a16:creationId xmlns:a16="http://schemas.microsoft.com/office/drawing/2014/main" id="{E0AF76C6-B913-4CE8-A476-2AD9917307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49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58" name="Group 50">
              <a:extLst>
                <a:ext uri="{FF2B5EF4-FFF2-40B4-BE49-F238E27FC236}">
                  <a16:creationId xmlns:a16="http://schemas.microsoft.com/office/drawing/2014/main" id="{6F7DC28E-E748-40CE-999C-DCF33B1C01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2212" y="3174592"/>
              <a:ext cx="1754246" cy="730568"/>
              <a:chOff x="2252" y="2007"/>
              <a:chExt cx="772" cy="537"/>
            </a:xfrm>
          </p:grpSpPr>
          <p:sp>
            <p:nvSpPr>
              <p:cNvPr id="59" name="Line 48">
                <a:extLst>
                  <a:ext uri="{FF2B5EF4-FFF2-40B4-BE49-F238E27FC236}">
                    <a16:creationId xmlns:a16="http://schemas.microsoft.com/office/drawing/2014/main" id="{E659D3E2-F169-4BC7-BDC3-5E8C028172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016"/>
                <a:ext cx="76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0" name="Line 49">
                <a:extLst>
                  <a:ext uri="{FF2B5EF4-FFF2-40B4-BE49-F238E27FC236}">
                    <a16:creationId xmlns:a16="http://schemas.microsoft.com/office/drawing/2014/main" id="{9C035379-6F21-4188-A931-64CC08D9A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2" y="2007"/>
                <a:ext cx="336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1" name="Group 65">
              <a:extLst>
                <a:ext uri="{FF2B5EF4-FFF2-40B4-BE49-F238E27FC236}">
                  <a16:creationId xmlns:a16="http://schemas.microsoft.com/office/drawing/2014/main" id="{27A7409C-3D2A-4C31-8674-62A3778070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76086" y="3590517"/>
              <a:ext cx="1905000" cy="0"/>
              <a:chOff x="1920" y="2317"/>
              <a:chExt cx="1200" cy="0"/>
            </a:xfrm>
          </p:grpSpPr>
          <p:sp>
            <p:nvSpPr>
              <p:cNvPr id="62" name="Line 57">
                <a:extLst>
                  <a:ext uri="{FF2B5EF4-FFF2-40B4-BE49-F238E27FC236}">
                    <a16:creationId xmlns:a16="http://schemas.microsoft.com/office/drawing/2014/main" id="{7234B28E-9CBB-462E-BF47-286871536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" name="Line 58">
                <a:extLst>
                  <a:ext uri="{FF2B5EF4-FFF2-40B4-BE49-F238E27FC236}">
                    <a16:creationId xmlns:a16="http://schemas.microsoft.com/office/drawing/2014/main" id="{D07D776F-0E66-49E5-8AFC-8FD6C80F7F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" name="Line 59">
                <a:extLst>
                  <a:ext uri="{FF2B5EF4-FFF2-40B4-BE49-F238E27FC236}">
                    <a16:creationId xmlns:a16="http://schemas.microsoft.com/office/drawing/2014/main" id="{4F8CFFAF-3F71-4108-80D2-21C618854F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5" name="Group 63">
              <a:extLst>
                <a:ext uri="{FF2B5EF4-FFF2-40B4-BE49-F238E27FC236}">
                  <a16:creationId xmlns:a16="http://schemas.microsoft.com/office/drawing/2014/main" id="{CCCF6E3B-28AF-458C-AFD2-B620FDCF3C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96724" y="3356861"/>
              <a:ext cx="1650080" cy="613432"/>
              <a:chOff x="2640" y="2496"/>
              <a:chExt cx="947" cy="340"/>
            </a:xfrm>
          </p:grpSpPr>
          <p:grpSp>
            <p:nvGrpSpPr>
              <p:cNvPr id="66" name="Group 56">
                <a:extLst>
                  <a:ext uri="{FF2B5EF4-FFF2-40B4-BE49-F238E27FC236}">
                    <a16:creationId xmlns:a16="http://schemas.microsoft.com/office/drawing/2014/main" id="{92CF08A1-4A5C-44B4-9D0F-ABC1ABD044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2496"/>
                <a:ext cx="947" cy="340"/>
                <a:chOff x="4193" y="2544"/>
                <a:chExt cx="991" cy="445"/>
              </a:xfrm>
            </p:grpSpPr>
            <p:grpSp>
              <p:nvGrpSpPr>
                <p:cNvPr id="68" name="Group 51">
                  <a:extLst>
                    <a:ext uri="{FF2B5EF4-FFF2-40B4-BE49-F238E27FC236}">
                      <a16:creationId xmlns:a16="http://schemas.microsoft.com/office/drawing/2014/main" id="{8C091B05-B32E-4F2D-B8F9-217B9CAF6B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224" y="2544"/>
                  <a:ext cx="960" cy="432"/>
                  <a:chOff x="2252" y="2007"/>
                  <a:chExt cx="772" cy="537"/>
                </a:xfrm>
              </p:grpSpPr>
              <p:sp>
                <p:nvSpPr>
                  <p:cNvPr id="70" name="Line 52">
                    <a:extLst>
                      <a:ext uri="{FF2B5EF4-FFF2-40B4-BE49-F238E27FC236}">
                        <a16:creationId xmlns:a16="http://schemas.microsoft.com/office/drawing/2014/main" id="{665C3AF5-9CE3-4B42-BF0B-8A89F6CE57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6" y="2016"/>
                    <a:ext cx="768" cy="52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71" name="Line 53">
                    <a:extLst>
                      <a:ext uri="{FF2B5EF4-FFF2-40B4-BE49-F238E27FC236}">
                        <a16:creationId xmlns:a16="http://schemas.microsoft.com/office/drawing/2014/main" id="{EC311184-9575-46C2-A0DF-D4CA5F89E2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2" y="2007"/>
                    <a:ext cx="33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69" name="Line 55">
                  <a:extLst>
                    <a:ext uri="{FF2B5EF4-FFF2-40B4-BE49-F238E27FC236}">
                      <a16:creationId xmlns:a16="http://schemas.microsoft.com/office/drawing/2014/main" id="{FDB9484A-84CD-4107-8A03-6523806A3D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3" y="2749"/>
                  <a:ext cx="528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67" name="Line 62">
                <a:extLst>
                  <a:ext uri="{FF2B5EF4-FFF2-40B4-BE49-F238E27FC236}">
                    <a16:creationId xmlns:a16="http://schemas.microsoft.com/office/drawing/2014/main" id="{DFE0FD56-40A5-4DC7-AF03-5F0F86F3AC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2" y="2718"/>
                <a:ext cx="28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77" name="Nhóm 76">
              <a:extLst>
                <a:ext uri="{FF2B5EF4-FFF2-40B4-BE49-F238E27FC236}">
                  <a16:creationId xmlns:a16="http://schemas.microsoft.com/office/drawing/2014/main" id="{7596E636-5082-44AA-B89D-1E945C569754}"/>
                </a:ext>
              </a:extLst>
            </p:cNvPr>
            <p:cNvGrpSpPr/>
            <p:nvPr/>
          </p:nvGrpSpPr>
          <p:grpSpPr>
            <a:xfrm>
              <a:off x="10029760" y="3089575"/>
              <a:ext cx="352464" cy="729730"/>
              <a:chOff x="5002045" y="3696336"/>
              <a:chExt cx="352464" cy="729730"/>
            </a:xfrm>
          </p:grpSpPr>
          <p:sp>
            <p:nvSpPr>
              <p:cNvPr id="78" name="Hộp Văn bản 77">
                <a:extLst>
                  <a:ext uri="{FF2B5EF4-FFF2-40B4-BE49-F238E27FC236}">
                    <a16:creationId xmlns:a16="http://schemas.microsoft.com/office/drawing/2014/main" id="{07C5D2F5-3BDD-45FC-8088-01EB946C33A3}"/>
                  </a:ext>
                </a:extLst>
              </p:cNvPr>
              <p:cNvSpPr txBox="1"/>
              <p:nvPr/>
            </p:nvSpPr>
            <p:spPr>
              <a:xfrm>
                <a:off x="5002045" y="3696336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F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79" name="Hộp Văn bản 78">
                <a:extLst>
                  <a:ext uri="{FF2B5EF4-FFF2-40B4-BE49-F238E27FC236}">
                    <a16:creationId xmlns:a16="http://schemas.microsoft.com/office/drawing/2014/main" id="{C624A60F-CBF0-4825-BC6E-C888FDE1FBB5}"/>
                  </a:ext>
                </a:extLst>
              </p:cNvPr>
              <p:cNvSpPr txBox="1"/>
              <p:nvPr/>
            </p:nvSpPr>
            <p:spPr>
              <a:xfrm>
                <a:off x="5016137" y="3964401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•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80" name="Group 30">
            <a:extLst>
              <a:ext uri="{FF2B5EF4-FFF2-40B4-BE49-F238E27FC236}">
                <a16:creationId xmlns:a16="http://schemas.microsoft.com/office/drawing/2014/main" id="{0EE6C94B-7BE7-499B-BD00-3F14EA5D801A}"/>
              </a:ext>
            </a:extLst>
          </p:cNvPr>
          <p:cNvGrpSpPr>
            <a:grpSpLocks/>
          </p:cNvGrpSpPr>
          <p:nvPr/>
        </p:nvGrpSpPr>
        <p:grpSpPr bwMode="auto">
          <a:xfrm>
            <a:off x="6737686" y="4529315"/>
            <a:ext cx="5410200" cy="1077912"/>
            <a:chOff x="384" y="1968"/>
            <a:chExt cx="3408" cy="679"/>
          </a:xfrm>
        </p:grpSpPr>
        <p:sp>
          <p:nvSpPr>
            <p:cNvPr id="81" name="Line 25">
              <a:extLst>
                <a:ext uri="{FF2B5EF4-FFF2-40B4-BE49-F238E27FC236}">
                  <a16:creationId xmlns:a16="http://schemas.microsoft.com/office/drawing/2014/main" id="{2A3EF17A-6F89-41D8-A715-0629CE64BC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1968"/>
              <a:ext cx="0" cy="6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" name="Line 26">
              <a:extLst>
                <a:ext uri="{FF2B5EF4-FFF2-40B4-BE49-F238E27FC236}">
                  <a16:creationId xmlns:a16="http://schemas.microsoft.com/office/drawing/2014/main" id="{901D22B3-D164-410F-AD7B-F209D47E1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317"/>
              <a:ext cx="3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83" name="AutoShape 27">
            <a:extLst>
              <a:ext uri="{FF2B5EF4-FFF2-40B4-BE49-F238E27FC236}">
                <a16:creationId xmlns:a16="http://schemas.microsoft.com/office/drawing/2014/main" id="{4225AFED-9E91-4133-8F39-39A47E6DB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7236" y="4778552"/>
            <a:ext cx="228600" cy="228600"/>
          </a:xfrm>
          <a:prstGeom prst="flowChartExtra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84" name="Text Box 28">
            <a:extLst>
              <a:ext uri="{FF2B5EF4-FFF2-40B4-BE49-F238E27FC236}">
                <a16:creationId xmlns:a16="http://schemas.microsoft.com/office/drawing/2014/main" id="{5ABFC705-EB7B-42DB-A57D-8024F4C09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3349" y="502144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0000FF"/>
                </a:solidFill>
              </a:rPr>
              <a:t>O</a:t>
            </a:r>
          </a:p>
        </p:txBody>
      </p:sp>
      <p:grpSp>
        <p:nvGrpSpPr>
          <p:cNvPr id="85" name="Group 36">
            <a:extLst>
              <a:ext uri="{FF2B5EF4-FFF2-40B4-BE49-F238E27FC236}">
                <a16:creationId xmlns:a16="http://schemas.microsoft.com/office/drawing/2014/main" id="{0C480CFF-9550-4206-90BA-CA779BEA9172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9180032" y="4657227"/>
            <a:ext cx="2438400" cy="0"/>
            <a:chOff x="384" y="2064"/>
            <a:chExt cx="1536" cy="0"/>
          </a:xfrm>
        </p:grpSpPr>
        <p:sp>
          <p:nvSpPr>
            <p:cNvPr id="86" name="Line 32">
              <a:extLst>
                <a:ext uri="{FF2B5EF4-FFF2-40B4-BE49-F238E27FC236}">
                  <a16:creationId xmlns:a16="http://schemas.microsoft.com/office/drawing/2014/main" id="{72949276-048D-40AD-8BBC-9278FE19A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064"/>
              <a:ext cx="15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7" name="Line 35">
              <a:extLst>
                <a:ext uri="{FF2B5EF4-FFF2-40B4-BE49-F238E27FC236}">
                  <a16:creationId xmlns:a16="http://schemas.microsoft.com/office/drawing/2014/main" id="{115EEC5C-53B9-4975-9F5F-B250BEA7C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064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8" name="Group 40">
            <a:extLst>
              <a:ext uri="{FF2B5EF4-FFF2-40B4-BE49-F238E27FC236}">
                <a16:creationId xmlns:a16="http://schemas.microsoft.com/office/drawing/2014/main" id="{83E9FAAD-AD45-4982-BC74-150572830596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9216968" y="5089575"/>
            <a:ext cx="2438400" cy="0"/>
            <a:chOff x="384" y="2256"/>
            <a:chExt cx="1536" cy="0"/>
          </a:xfrm>
        </p:grpSpPr>
        <p:sp>
          <p:nvSpPr>
            <p:cNvPr id="89" name="Line 33">
              <a:extLst>
                <a:ext uri="{FF2B5EF4-FFF2-40B4-BE49-F238E27FC236}">
                  <a16:creationId xmlns:a16="http://schemas.microsoft.com/office/drawing/2014/main" id="{8DD41FB8-DD67-49F5-9E0C-AB07C29CBD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256"/>
              <a:ext cx="15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0" name="Line 38">
              <a:extLst>
                <a:ext uri="{FF2B5EF4-FFF2-40B4-BE49-F238E27FC236}">
                  <a16:creationId xmlns:a16="http://schemas.microsoft.com/office/drawing/2014/main" id="{FFAA3F79-641D-49D6-89D0-0C4456CEF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256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1" name="Line 39">
              <a:extLst>
                <a:ext uri="{FF2B5EF4-FFF2-40B4-BE49-F238E27FC236}">
                  <a16:creationId xmlns:a16="http://schemas.microsoft.com/office/drawing/2014/main" id="{8271137F-8F8A-46EF-912B-8AA377809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256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2" name="Group 47">
            <a:extLst>
              <a:ext uri="{FF2B5EF4-FFF2-40B4-BE49-F238E27FC236}">
                <a16:creationId xmlns:a16="http://schemas.microsoft.com/office/drawing/2014/main" id="{85FFF033-A833-4A2E-ACB2-85701C36E3D5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9195750" y="5456288"/>
            <a:ext cx="2438400" cy="0"/>
            <a:chOff x="384" y="2496"/>
            <a:chExt cx="1536" cy="0"/>
          </a:xfrm>
        </p:grpSpPr>
        <p:grpSp>
          <p:nvGrpSpPr>
            <p:cNvPr id="93" name="Group 42">
              <a:extLst>
                <a:ext uri="{FF2B5EF4-FFF2-40B4-BE49-F238E27FC236}">
                  <a16:creationId xmlns:a16="http://schemas.microsoft.com/office/drawing/2014/main" id="{5EB7E113-E488-4879-8CE3-39D82E0DBB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496"/>
              <a:ext cx="1536" cy="0"/>
              <a:chOff x="384" y="2256"/>
              <a:chExt cx="1536" cy="0"/>
            </a:xfrm>
          </p:grpSpPr>
          <p:sp>
            <p:nvSpPr>
              <p:cNvPr id="95" name="Line 43">
                <a:extLst>
                  <a:ext uri="{FF2B5EF4-FFF2-40B4-BE49-F238E27FC236}">
                    <a16:creationId xmlns:a16="http://schemas.microsoft.com/office/drawing/2014/main" id="{D05EA973-80FC-4393-B592-CBB5CF060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6" name="Line 44">
                <a:extLst>
                  <a:ext uri="{FF2B5EF4-FFF2-40B4-BE49-F238E27FC236}">
                    <a16:creationId xmlns:a16="http://schemas.microsoft.com/office/drawing/2014/main" id="{C15AABCD-CCBB-4A2A-B2CD-2A3C28B9A3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7" name="Line 45">
                <a:extLst>
                  <a:ext uri="{FF2B5EF4-FFF2-40B4-BE49-F238E27FC236}">
                    <a16:creationId xmlns:a16="http://schemas.microsoft.com/office/drawing/2014/main" id="{07D38E68-2887-4F32-9457-A0A082B9E4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94" name="Line 46">
              <a:extLst>
                <a:ext uri="{FF2B5EF4-FFF2-40B4-BE49-F238E27FC236}">
                  <a16:creationId xmlns:a16="http://schemas.microsoft.com/office/drawing/2014/main" id="{8D28B7CA-BD7A-472D-BA3C-D85836A50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496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8" name="Group 50">
            <a:extLst>
              <a:ext uri="{FF2B5EF4-FFF2-40B4-BE49-F238E27FC236}">
                <a16:creationId xmlns:a16="http://schemas.microsoft.com/office/drawing/2014/main" id="{200E5CD1-6923-402B-81E7-DED8C431E2BA}"/>
              </a:ext>
            </a:extLst>
          </p:cNvPr>
          <p:cNvGrpSpPr>
            <a:grpSpLocks/>
          </p:cNvGrpSpPr>
          <p:nvPr/>
        </p:nvGrpSpPr>
        <p:grpSpPr bwMode="auto">
          <a:xfrm rot="7788420">
            <a:off x="7618276" y="4586480"/>
            <a:ext cx="1566803" cy="806910"/>
            <a:chOff x="2252" y="2007"/>
            <a:chExt cx="772" cy="537"/>
          </a:xfrm>
        </p:grpSpPr>
        <p:sp>
          <p:nvSpPr>
            <p:cNvPr id="99" name="Line 48">
              <a:extLst>
                <a:ext uri="{FF2B5EF4-FFF2-40B4-BE49-F238E27FC236}">
                  <a16:creationId xmlns:a16="http://schemas.microsoft.com/office/drawing/2014/main" id="{1C1154FF-F4A8-4639-9BE9-06868B22D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016"/>
              <a:ext cx="768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0" name="Line 49">
              <a:extLst>
                <a:ext uri="{FF2B5EF4-FFF2-40B4-BE49-F238E27FC236}">
                  <a16:creationId xmlns:a16="http://schemas.microsoft.com/office/drawing/2014/main" id="{ADA4DC53-B50C-412F-9846-9DF4B8D0B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2" y="2007"/>
              <a:ext cx="336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1" name="Group 65">
            <a:extLst>
              <a:ext uri="{FF2B5EF4-FFF2-40B4-BE49-F238E27FC236}">
                <a16:creationId xmlns:a16="http://schemas.microsoft.com/office/drawing/2014/main" id="{80DB7FAD-A502-4854-A3C1-82025F483FB3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7338560" y="5084214"/>
            <a:ext cx="1905000" cy="0"/>
            <a:chOff x="1920" y="2317"/>
            <a:chExt cx="1200" cy="0"/>
          </a:xfrm>
        </p:grpSpPr>
        <p:sp>
          <p:nvSpPr>
            <p:cNvPr id="102" name="Line 57">
              <a:extLst>
                <a:ext uri="{FF2B5EF4-FFF2-40B4-BE49-F238E27FC236}">
                  <a16:creationId xmlns:a16="http://schemas.microsoft.com/office/drawing/2014/main" id="{FA37D580-AF93-46CD-8DB3-068BFDF82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317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" name="Line 58">
              <a:extLst>
                <a:ext uri="{FF2B5EF4-FFF2-40B4-BE49-F238E27FC236}">
                  <a16:creationId xmlns:a16="http://schemas.microsoft.com/office/drawing/2014/main" id="{6686562E-A39A-4D07-9F9C-2612BFA28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317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4" name="Line 59">
              <a:extLst>
                <a:ext uri="{FF2B5EF4-FFF2-40B4-BE49-F238E27FC236}">
                  <a16:creationId xmlns:a16="http://schemas.microsoft.com/office/drawing/2014/main" id="{B970C782-6633-4DD6-BDE7-605885542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317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5" name="Group 63">
            <a:extLst>
              <a:ext uri="{FF2B5EF4-FFF2-40B4-BE49-F238E27FC236}">
                <a16:creationId xmlns:a16="http://schemas.microsoft.com/office/drawing/2014/main" id="{C3F96D92-9035-42F3-A6E5-40B7FBF18992}"/>
              </a:ext>
            </a:extLst>
          </p:cNvPr>
          <p:cNvGrpSpPr>
            <a:grpSpLocks/>
          </p:cNvGrpSpPr>
          <p:nvPr/>
        </p:nvGrpSpPr>
        <p:grpSpPr bwMode="auto">
          <a:xfrm rot="13805506">
            <a:off x="7676045" y="4728662"/>
            <a:ext cx="1487260" cy="859220"/>
            <a:chOff x="2640" y="2496"/>
            <a:chExt cx="947" cy="340"/>
          </a:xfrm>
        </p:grpSpPr>
        <p:grpSp>
          <p:nvGrpSpPr>
            <p:cNvPr id="106" name="Group 56">
              <a:extLst>
                <a:ext uri="{FF2B5EF4-FFF2-40B4-BE49-F238E27FC236}">
                  <a16:creationId xmlns:a16="http://schemas.microsoft.com/office/drawing/2014/main" id="{9BC34EC7-2AF5-4112-9A4B-228D88A516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496"/>
              <a:ext cx="947" cy="340"/>
              <a:chOff x="4193" y="2544"/>
              <a:chExt cx="991" cy="445"/>
            </a:xfrm>
          </p:grpSpPr>
          <p:grpSp>
            <p:nvGrpSpPr>
              <p:cNvPr id="108" name="Group 51">
                <a:extLst>
                  <a:ext uri="{FF2B5EF4-FFF2-40B4-BE49-F238E27FC236}">
                    <a16:creationId xmlns:a16="http://schemas.microsoft.com/office/drawing/2014/main" id="{B08F92E1-E560-43F6-995B-135B62F6FE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224" y="2544"/>
                <a:ext cx="960" cy="432"/>
                <a:chOff x="2252" y="2007"/>
                <a:chExt cx="772" cy="537"/>
              </a:xfrm>
            </p:grpSpPr>
            <p:sp>
              <p:nvSpPr>
                <p:cNvPr id="110" name="Line 52">
                  <a:extLst>
                    <a:ext uri="{FF2B5EF4-FFF2-40B4-BE49-F238E27FC236}">
                      <a16:creationId xmlns:a16="http://schemas.microsoft.com/office/drawing/2014/main" id="{20E99539-F482-4930-AB4B-3FC41B87EE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016"/>
                  <a:ext cx="768" cy="52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1" name="Line 53">
                  <a:extLst>
                    <a:ext uri="{FF2B5EF4-FFF2-40B4-BE49-F238E27FC236}">
                      <a16:creationId xmlns:a16="http://schemas.microsoft.com/office/drawing/2014/main" id="{6B493922-A829-4B2B-BE66-888983CA83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2" y="2007"/>
                  <a:ext cx="336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09" name="Line 55">
                <a:extLst>
                  <a:ext uri="{FF2B5EF4-FFF2-40B4-BE49-F238E27FC236}">
                    <a16:creationId xmlns:a16="http://schemas.microsoft.com/office/drawing/2014/main" id="{4031E764-D593-47BE-81E3-A7C006824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3" y="2749"/>
                <a:ext cx="528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07" name="Line 62">
              <a:extLst>
                <a:ext uri="{FF2B5EF4-FFF2-40B4-BE49-F238E27FC236}">
                  <a16:creationId xmlns:a16="http://schemas.microsoft.com/office/drawing/2014/main" id="{40E20204-7AD5-435F-938A-7B4254F05E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2" y="2718"/>
              <a:ext cx="28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12" name="Nhóm 111">
            <a:extLst>
              <a:ext uri="{FF2B5EF4-FFF2-40B4-BE49-F238E27FC236}">
                <a16:creationId xmlns:a16="http://schemas.microsoft.com/office/drawing/2014/main" id="{2AB24CF8-DC60-424E-BD7C-A3F9FC660FF9}"/>
              </a:ext>
            </a:extLst>
          </p:cNvPr>
          <p:cNvGrpSpPr/>
          <p:nvPr/>
        </p:nvGrpSpPr>
        <p:grpSpPr>
          <a:xfrm>
            <a:off x="7893696" y="4625492"/>
            <a:ext cx="596348" cy="654793"/>
            <a:chOff x="4887149" y="3771273"/>
            <a:chExt cx="596348" cy="654793"/>
          </a:xfrm>
        </p:grpSpPr>
        <p:sp>
          <p:nvSpPr>
            <p:cNvPr id="113" name="Hộp Văn bản 112">
              <a:extLst>
                <a:ext uri="{FF2B5EF4-FFF2-40B4-BE49-F238E27FC236}">
                  <a16:creationId xmlns:a16="http://schemas.microsoft.com/office/drawing/2014/main" id="{0FFC8219-BD41-42F6-928B-5E4BB143BE11}"/>
                </a:ext>
              </a:extLst>
            </p:cNvPr>
            <p:cNvSpPr txBox="1"/>
            <p:nvPr/>
          </p:nvSpPr>
          <p:spPr>
            <a:xfrm>
              <a:off x="4887149" y="3771273"/>
              <a:ext cx="5963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F’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  <p:sp>
          <p:nvSpPr>
            <p:cNvPr id="114" name="Hộp Văn bản 113">
              <a:extLst>
                <a:ext uri="{FF2B5EF4-FFF2-40B4-BE49-F238E27FC236}">
                  <a16:creationId xmlns:a16="http://schemas.microsoft.com/office/drawing/2014/main" id="{78201EAA-D0F8-4BDF-A6CF-2BF98309FF6A}"/>
                </a:ext>
              </a:extLst>
            </p:cNvPr>
            <p:cNvSpPr txBox="1"/>
            <p:nvPr/>
          </p:nvSpPr>
          <p:spPr>
            <a:xfrm>
              <a:off x="5016137" y="3964401"/>
              <a:ext cx="3383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•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15" name="Nhóm 114">
            <a:extLst>
              <a:ext uri="{FF2B5EF4-FFF2-40B4-BE49-F238E27FC236}">
                <a16:creationId xmlns:a16="http://schemas.microsoft.com/office/drawing/2014/main" id="{EE284A94-D07A-4855-8B22-CED37C8F20F7}"/>
              </a:ext>
            </a:extLst>
          </p:cNvPr>
          <p:cNvGrpSpPr/>
          <p:nvPr/>
        </p:nvGrpSpPr>
        <p:grpSpPr>
          <a:xfrm>
            <a:off x="10029760" y="4582410"/>
            <a:ext cx="352464" cy="729730"/>
            <a:chOff x="5002045" y="3696336"/>
            <a:chExt cx="352464" cy="729730"/>
          </a:xfrm>
        </p:grpSpPr>
        <p:sp>
          <p:nvSpPr>
            <p:cNvPr id="116" name="Hộp Văn bản 115">
              <a:extLst>
                <a:ext uri="{FF2B5EF4-FFF2-40B4-BE49-F238E27FC236}">
                  <a16:creationId xmlns:a16="http://schemas.microsoft.com/office/drawing/2014/main" id="{F464F32C-504D-4DC8-8659-15AC5B484D4B}"/>
                </a:ext>
              </a:extLst>
            </p:cNvPr>
            <p:cNvSpPr txBox="1"/>
            <p:nvPr/>
          </p:nvSpPr>
          <p:spPr>
            <a:xfrm>
              <a:off x="5002045" y="3696336"/>
              <a:ext cx="3383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F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  <p:sp>
          <p:nvSpPr>
            <p:cNvPr id="117" name="Hộp Văn bản 116">
              <a:extLst>
                <a:ext uri="{FF2B5EF4-FFF2-40B4-BE49-F238E27FC236}">
                  <a16:creationId xmlns:a16="http://schemas.microsoft.com/office/drawing/2014/main" id="{BD14244C-C453-4CE2-9DA0-4C40ABB6B143}"/>
                </a:ext>
              </a:extLst>
            </p:cNvPr>
            <p:cNvSpPr txBox="1"/>
            <p:nvPr/>
          </p:nvSpPr>
          <p:spPr>
            <a:xfrm>
              <a:off x="5016137" y="3964401"/>
              <a:ext cx="3383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•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800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588803" y="1001189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26">
            <a:extLst>
              <a:ext uri="{FF2B5EF4-FFF2-40B4-BE49-F238E27FC236}">
                <a16:creationId xmlns:a16="http://schemas.microsoft.com/office/drawing/2014/main" id="{A591A837-865C-40F7-A573-F41A91157760}"/>
              </a:ext>
            </a:extLst>
          </p:cNvPr>
          <p:cNvCxnSpPr>
            <a:cxnSpLocks/>
          </p:cNvCxnSpPr>
          <p:nvPr/>
        </p:nvCxnSpPr>
        <p:spPr>
          <a:xfrm>
            <a:off x="9212696" y="992451"/>
            <a:ext cx="0" cy="173092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194361" y="1467804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133628" y="1499701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036176" y="1753124"/>
            <a:ext cx="712461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33" name="Picture 58" descr="Cau hoi">
            <a:extLst>
              <a:ext uri="{FF2B5EF4-FFF2-40B4-BE49-F238E27FC236}">
                <a16:creationId xmlns:a16="http://schemas.microsoft.com/office/drawing/2014/main" id="{EE9F4393-4E80-46C0-A58E-9A5ED4C68C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132" y="5439779"/>
            <a:ext cx="809951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6699" y="2585361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0AB4B0EC-4AF8-4ED2-B19E-152048A7495F}"/>
              </a:ext>
            </a:extLst>
          </p:cNvPr>
          <p:cNvSpPr txBox="1"/>
          <p:nvPr/>
        </p:nvSpPr>
        <p:spPr>
          <a:xfrm>
            <a:off x="3123867" y="2590627"/>
            <a:ext cx="43088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’các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ề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</a:t>
            </a:r>
            <a:endParaRPr lang="vi-VN" sz="2400" dirty="0">
              <a:solidFill>
                <a:srgbClr val="0000FF"/>
              </a:solidFill>
            </a:endParaRPr>
          </a:p>
        </p:txBody>
      </p:sp>
      <p:pic>
        <p:nvPicPr>
          <p:cNvPr id="31" name="Picture 7" descr="tia toi quang tam">
            <a:extLst>
              <a:ext uri="{FF2B5EF4-FFF2-40B4-BE49-F238E27FC236}">
                <a16:creationId xmlns:a16="http://schemas.microsoft.com/office/drawing/2014/main" id="{7DDA8ECE-06D4-4382-9BFD-674CB0CB57F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42" b="13674"/>
          <a:stretch/>
        </p:blipFill>
        <p:spPr bwMode="auto">
          <a:xfrm>
            <a:off x="1313622" y="3140577"/>
            <a:ext cx="7696200" cy="2341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 Box 10">
            <a:extLst>
              <a:ext uri="{FF2B5EF4-FFF2-40B4-BE49-F238E27FC236}">
                <a16:creationId xmlns:a16="http://schemas.microsoft.com/office/drawing/2014/main" id="{87E18CE0-2C0A-4C00-ADEF-DD31E5AF6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530" y="5528492"/>
            <a:ext cx="91849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FF0000"/>
                </a:solidFill>
              </a:rPr>
              <a:t>Chiếu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ới</a:t>
            </a:r>
            <a:r>
              <a:rPr lang="en-US" altLang="vi-VN" sz="2400" dirty="0">
                <a:solidFill>
                  <a:srgbClr val="FF0000"/>
                </a:solidFill>
              </a:rPr>
              <a:t> song </a:t>
            </a:r>
            <a:r>
              <a:rPr lang="en-US" altLang="vi-VN" sz="2400" dirty="0" err="1">
                <a:solidFill>
                  <a:srgbClr val="FF0000"/>
                </a:solidFill>
              </a:rPr>
              <a:t>song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với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rục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chính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hì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ló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sẽ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hế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nào</a:t>
            </a:r>
            <a:r>
              <a:rPr lang="en-US" altLang="vi-VN" sz="24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6" name="Text Box 34">
            <a:extLst>
              <a:ext uri="{FF2B5EF4-FFF2-40B4-BE49-F238E27FC236}">
                <a16:creationId xmlns:a16="http://schemas.microsoft.com/office/drawing/2014/main" id="{4EE8961A-43C7-40AF-9918-E21DC402B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515" y="5983119"/>
            <a:ext cx="836811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600" dirty="0">
                <a:solidFill>
                  <a:srgbClr val="0000FF"/>
                </a:solidFill>
              </a:rPr>
              <a:t>Tia </a:t>
            </a:r>
            <a:r>
              <a:rPr lang="en-US" altLang="vi-VN" sz="2600" dirty="0" err="1">
                <a:solidFill>
                  <a:srgbClr val="0000FF"/>
                </a:solidFill>
              </a:rPr>
              <a:t>ló</a:t>
            </a:r>
            <a:r>
              <a:rPr lang="en-US" altLang="vi-VN" sz="2600" dirty="0">
                <a:solidFill>
                  <a:srgbClr val="0000FF"/>
                </a:solidFill>
              </a:rPr>
              <a:t> </a:t>
            </a:r>
            <a:r>
              <a:rPr lang="en-US" altLang="vi-VN" sz="2600" dirty="0" err="1">
                <a:solidFill>
                  <a:srgbClr val="0000FF"/>
                </a:solidFill>
              </a:rPr>
              <a:t>đi</a:t>
            </a:r>
            <a:r>
              <a:rPr lang="en-US" altLang="vi-VN" sz="2600" dirty="0">
                <a:solidFill>
                  <a:srgbClr val="0000FF"/>
                </a:solidFill>
              </a:rPr>
              <a:t> qua </a:t>
            </a:r>
            <a:r>
              <a:rPr lang="en-US" altLang="vi-VN" sz="2600" dirty="0" err="1">
                <a:solidFill>
                  <a:srgbClr val="0000FF"/>
                </a:solidFill>
              </a:rPr>
              <a:t>tiêu</a:t>
            </a:r>
            <a:r>
              <a:rPr lang="en-US" altLang="vi-VN" sz="2600" dirty="0">
                <a:solidFill>
                  <a:srgbClr val="0000FF"/>
                </a:solidFill>
              </a:rPr>
              <a:t> </a:t>
            </a:r>
            <a:r>
              <a:rPr lang="en-US" altLang="vi-VN" sz="2600" dirty="0" err="1">
                <a:solidFill>
                  <a:srgbClr val="0000FF"/>
                </a:solidFill>
              </a:rPr>
              <a:t>điểm</a:t>
            </a:r>
            <a:endParaRPr lang="en-US" altLang="vi-VN" sz="2600" dirty="0">
              <a:solidFill>
                <a:srgbClr val="0000FF"/>
              </a:solidFill>
            </a:endParaRPr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3EC1FD89-39F7-45C5-A73F-0C0C34F98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3131" y="3667036"/>
            <a:ext cx="13716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0" name="Line 12">
            <a:extLst>
              <a:ext uri="{FF2B5EF4-FFF2-40B4-BE49-F238E27FC236}">
                <a16:creationId xmlns:a16="http://schemas.microsoft.com/office/drawing/2014/main" id="{AD94BC93-273A-4B82-994E-798A1F7279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5731" y="3661169"/>
            <a:ext cx="2895600" cy="477837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" name="Line 15">
            <a:extLst>
              <a:ext uri="{FF2B5EF4-FFF2-40B4-BE49-F238E27FC236}">
                <a16:creationId xmlns:a16="http://schemas.microsoft.com/office/drawing/2014/main" id="{3B4E5FDA-A381-43FC-B49E-159B70483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3131" y="3875480"/>
            <a:ext cx="13716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6">
            <a:extLst>
              <a:ext uri="{FF2B5EF4-FFF2-40B4-BE49-F238E27FC236}">
                <a16:creationId xmlns:a16="http://schemas.microsoft.com/office/drawing/2014/main" id="{DE54AD45-449D-49E3-A96D-19E0BDAE8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5731" y="3875480"/>
            <a:ext cx="28956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47" name="Nhóm 46">
            <a:extLst>
              <a:ext uri="{FF2B5EF4-FFF2-40B4-BE49-F238E27FC236}">
                <a16:creationId xmlns:a16="http://schemas.microsoft.com/office/drawing/2014/main" id="{D9D4378E-48E6-48A8-B8EC-469D0DA548CB}"/>
              </a:ext>
            </a:extLst>
          </p:cNvPr>
          <p:cNvGrpSpPr/>
          <p:nvPr/>
        </p:nvGrpSpPr>
        <p:grpSpPr>
          <a:xfrm>
            <a:off x="6705601" y="3400431"/>
            <a:ext cx="596348" cy="695636"/>
            <a:chOff x="4887149" y="3730430"/>
            <a:chExt cx="596348" cy="695636"/>
          </a:xfrm>
        </p:grpSpPr>
        <p:sp>
          <p:nvSpPr>
            <p:cNvPr id="48" name="Hộp Văn bản 47">
              <a:extLst>
                <a:ext uri="{FF2B5EF4-FFF2-40B4-BE49-F238E27FC236}">
                  <a16:creationId xmlns:a16="http://schemas.microsoft.com/office/drawing/2014/main" id="{CCACF0C9-8B64-4985-AB56-F5FDCAB8105B}"/>
                </a:ext>
              </a:extLst>
            </p:cNvPr>
            <p:cNvSpPr txBox="1"/>
            <p:nvPr/>
          </p:nvSpPr>
          <p:spPr>
            <a:xfrm>
              <a:off x="4887149" y="3730430"/>
              <a:ext cx="5963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F’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  <p:sp>
          <p:nvSpPr>
            <p:cNvPr id="49" name="Hộp Văn bản 48">
              <a:extLst>
                <a:ext uri="{FF2B5EF4-FFF2-40B4-BE49-F238E27FC236}">
                  <a16:creationId xmlns:a16="http://schemas.microsoft.com/office/drawing/2014/main" id="{2E747011-879E-418B-9BC5-F4C11DA89FE3}"/>
                </a:ext>
              </a:extLst>
            </p:cNvPr>
            <p:cNvSpPr txBox="1"/>
            <p:nvPr/>
          </p:nvSpPr>
          <p:spPr>
            <a:xfrm>
              <a:off x="5016137" y="3964401"/>
              <a:ext cx="3383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•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410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588803" y="1001189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26">
            <a:extLst>
              <a:ext uri="{FF2B5EF4-FFF2-40B4-BE49-F238E27FC236}">
                <a16:creationId xmlns:a16="http://schemas.microsoft.com/office/drawing/2014/main" id="{A591A837-865C-40F7-A573-F41A91157760}"/>
              </a:ext>
            </a:extLst>
          </p:cNvPr>
          <p:cNvCxnSpPr>
            <a:cxnSpLocks/>
          </p:cNvCxnSpPr>
          <p:nvPr/>
        </p:nvCxnSpPr>
        <p:spPr>
          <a:xfrm>
            <a:off x="9212696" y="992451"/>
            <a:ext cx="0" cy="173092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194361" y="1467804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133628" y="1499701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167246" y="1756274"/>
            <a:ext cx="72379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6699" y="2585361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0AB4B0EC-4AF8-4ED2-B19E-152048A7495F}"/>
              </a:ext>
            </a:extLst>
          </p:cNvPr>
          <p:cNvSpPr txBox="1"/>
          <p:nvPr/>
        </p:nvSpPr>
        <p:spPr>
          <a:xfrm>
            <a:off x="3123867" y="2590627"/>
            <a:ext cx="32508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F’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ề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74" name="Hộp Văn bản 73">
            <a:extLst>
              <a:ext uri="{FF2B5EF4-FFF2-40B4-BE49-F238E27FC236}">
                <a16:creationId xmlns:a16="http://schemas.microsoft.com/office/drawing/2014/main" id="{F90944BA-52B1-4D05-8CF7-05754B00EAD8}"/>
              </a:ext>
            </a:extLst>
          </p:cNvPr>
          <p:cNvSpPr txBox="1"/>
          <p:nvPr/>
        </p:nvSpPr>
        <p:spPr>
          <a:xfrm>
            <a:off x="1153430" y="3033847"/>
            <a:ext cx="54102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 </a:t>
            </a:r>
            <a:endParaRPr lang="en-US" altLang="vi-V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Hộp Văn bản 76">
            <a:extLst>
              <a:ext uri="{FF2B5EF4-FFF2-40B4-BE49-F238E27FC236}">
                <a16:creationId xmlns:a16="http://schemas.microsoft.com/office/drawing/2014/main" id="{4A8E59FA-877C-434A-96B5-2C7536B11C85}"/>
              </a:ext>
            </a:extLst>
          </p:cNvPr>
          <p:cNvSpPr txBox="1"/>
          <p:nvPr/>
        </p:nvSpPr>
        <p:spPr>
          <a:xfrm>
            <a:off x="757622" y="3835071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5B324F0F-66E1-45F7-B285-52147654B40A}"/>
              </a:ext>
            </a:extLst>
          </p:cNvPr>
          <p:cNvGrpSpPr/>
          <p:nvPr/>
        </p:nvGrpSpPr>
        <p:grpSpPr>
          <a:xfrm>
            <a:off x="6781800" y="3011849"/>
            <a:ext cx="5410200" cy="2865422"/>
            <a:chOff x="6737686" y="3036480"/>
            <a:chExt cx="5410200" cy="2865422"/>
          </a:xfrm>
        </p:grpSpPr>
        <p:grpSp>
          <p:nvGrpSpPr>
            <p:cNvPr id="145" name="Group 30">
              <a:extLst>
                <a:ext uri="{FF2B5EF4-FFF2-40B4-BE49-F238E27FC236}">
                  <a16:creationId xmlns:a16="http://schemas.microsoft.com/office/drawing/2014/main" id="{784359D5-2C28-412B-AA40-2142186E4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7686" y="3036480"/>
              <a:ext cx="5410200" cy="1077912"/>
              <a:chOff x="384" y="1968"/>
              <a:chExt cx="3408" cy="679"/>
            </a:xfrm>
          </p:grpSpPr>
          <p:sp>
            <p:nvSpPr>
              <p:cNvPr id="146" name="Line 25">
                <a:extLst>
                  <a:ext uri="{FF2B5EF4-FFF2-40B4-BE49-F238E27FC236}">
                    <a16:creationId xmlns:a16="http://schemas.microsoft.com/office/drawing/2014/main" id="{A0576C37-44EF-4C13-A290-AB98F23BF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968"/>
                <a:ext cx="0" cy="6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7" name="Line 26">
                <a:extLst>
                  <a:ext uri="{FF2B5EF4-FFF2-40B4-BE49-F238E27FC236}">
                    <a16:creationId xmlns:a16="http://schemas.microsoft.com/office/drawing/2014/main" id="{4D1319E8-F335-4A05-A108-179E1FF1B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317"/>
                <a:ext cx="3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8" name="AutoShape 27">
              <a:extLst>
                <a:ext uri="{FF2B5EF4-FFF2-40B4-BE49-F238E27FC236}">
                  <a16:creationId xmlns:a16="http://schemas.microsoft.com/office/drawing/2014/main" id="{690FAEEF-BDBF-4507-BFEE-0F1E69704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7236" y="3285717"/>
              <a:ext cx="228600" cy="228600"/>
            </a:xfrm>
            <a:prstGeom prst="flowChartExtra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49" name="Text Box 28">
              <a:extLst>
                <a:ext uri="{FF2B5EF4-FFF2-40B4-BE49-F238E27FC236}">
                  <a16:creationId xmlns:a16="http://schemas.microsoft.com/office/drawing/2014/main" id="{F138BA62-B135-4740-9852-CE4D49BB3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3349" y="3528606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solidFill>
                    <a:srgbClr val="0000FF"/>
                  </a:solidFill>
                </a:rPr>
                <a:t>O</a:t>
              </a:r>
            </a:p>
          </p:txBody>
        </p:sp>
        <p:grpSp>
          <p:nvGrpSpPr>
            <p:cNvPr id="150" name="Group 36">
              <a:extLst>
                <a:ext uri="{FF2B5EF4-FFF2-40B4-BE49-F238E27FC236}">
                  <a16:creationId xmlns:a16="http://schemas.microsoft.com/office/drawing/2014/main" id="{AD8FC252-AE22-4383-9864-CB0DFCA492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812" y="3188880"/>
              <a:ext cx="2438400" cy="0"/>
              <a:chOff x="384" y="2064"/>
              <a:chExt cx="1536" cy="0"/>
            </a:xfrm>
          </p:grpSpPr>
          <p:sp>
            <p:nvSpPr>
              <p:cNvPr id="151" name="Line 32">
                <a:extLst>
                  <a:ext uri="{FF2B5EF4-FFF2-40B4-BE49-F238E27FC236}">
                    <a16:creationId xmlns:a16="http://schemas.microsoft.com/office/drawing/2014/main" id="{14358558-A3A5-44F5-ACE6-F3E0A6C420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2" name="Line 35">
                <a:extLst>
                  <a:ext uri="{FF2B5EF4-FFF2-40B4-BE49-F238E27FC236}">
                    <a16:creationId xmlns:a16="http://schemas.microsoft.com/office/drawing/2014/main" id="{79FF4ED8-1256-4101-8FD8-B222E4D96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53" name="Group 40">
              <a:extLst>
                <a:ext uri="{FF2B5EF4-FFF2-40B4-BE49-F238E27FC236}">
                  <a16:creationId xmlns:a16="http://schemas.microsoft.com/office/drawing/2014/main" id="{148BA224-341C-4EC9-8CE8-CF6AE25852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7686" y="3597230"/>
              <a:ext cx="2438400" cy="0"/>
              <a:chOff x="384" y="2256"/>
              <a:chExt cx="1536" cy="0"/>
            </a:xfrm>
          </p:grpSpPr>
          <p:sp>
            <p:nvSpPr>
              <p:cNvPr id="154" name="Line 33">
                <a:extLst>
                  <a:ext uri="{FF2B5EF4-FFF2-40B4-BE49-F238E27FC236}">
                    <a16:creationId xmlns:a16="http://schemas.microsoft.com/office/drawing/2014/main" id="{B38D1C94-92A5-40D4-82D9-D32D2F2BF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5" name="Line 38">
                <a:extLst>
                  <a:ext uri="{FF2B5EF4-FFF2-40B4-BE49-F238E27FC236}">
                    <a16:creationId xmlns:a16="http://schemas.microsoft.com/office/drawing/2014/main" id="{FE461A1F-A8C4-48D2-9159-73FCA5543E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6" name="Line 39">
                <a:extLst>
                  <a:ext uri="{FF2B5EF4-FFF2-40B4-BE49-F238E27FC236}">
                    <a16:creationId xmlns:a16="http://schemas.microsoft.com/office/drawing/2014/main" id="{9AB08A66-4720-4F21-9980-06EF9087C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57" name="Group 47">
              <a:extLst>
                <a:ext uri="{FF2B5EF4-FFF2-40B4-BE49-F238E27FC236}">
                  <a16:creationId xmlns:a16="http://schemas.microsoft.com/office/drawing/2014/main" id="{E8F3E922-4B7E-438C-9E74-BC9BB55127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812" y="3950880"/>
              <a:ext cx="2438400" cy="0"/>
              <a:chOff x="384" y="2496"/>
              <a:chExt cx="1536" cy="0"/>
            </a:xfrm>
          </p:grpSpPr>
          <p:grpSp>
            <p:nvGrpSpPr>
              <p:cNvPr id="158" name="Group 42">
                <a:extLst>
                  <a:ext uri="{FF2B5EF4-FFF2-40B4-BE49-F238E27FC236}">
                    <a16:creationId xmlns:a16="http://schemas.microsoft.com/office/drawing/2014/main" id="{B53EFF28-DC72-48E9-84C2-0D23EF86EA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2496"/>
                <a:ext cx="1536" cy="0"/>
                <a:chOff x="384" y="2256"/>
                <a:chExt cx="1536" cy="0"/>
              </a:xfrm>
            </p:grpSpPr>
            <p:sp>
              <p:nvSpPr>
                <p:cNvPr id="160" name="Line 43">
                  <a:extLst>
                    <a:ext uri="{FF2B5EF4-FFF2-40B4-BE49-F238E27FC236}">
                      <a16:creationId xmlns:a16="http://schemas.microsoft.com/office/drawing/2014/main" id="{61E9BAB1-DF39-4E62-A081-FFF494F705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61" name="Line 44">
                  <a:extLst>
                    <a:ext uri="{FF2B5EF4-FFF2-40B4-BE49-F238E27FC236}">
                      <a16:creationId xmlns:a16="http://schemas.microsoft.com/office/drawing/2014/main" id="{C39A7A1B-E3FD-4FD7-8B05-4757DDFF92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62" name="Line 45">
                  <a:extLst>
                    <a:ext uri="{FF2B5EF4-FFF2-40B4-BE49-F238E27FC236}">
                      <a16:creationId xmlns:a16="http://schemas.microsoft.com/office/drawing/2014/main" id="{60860A04-F43B-47FA-993B-9CC0230561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59" name="Line 46">
                <a:extLst>
                  <a:ext uri="{FF2B5EF4-FFF2-40B4-BE49-F238E27FC236}">
                    <a16:creationId xmlns:a16="http://schemas.microsoft.com/office/drawing/2014/main" id="{205C6B68-CCED-4D1F-B9EE-659365D7F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49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63" name="Group 50">
              <a:extLst>
                <a:ext uri="{FF2B5EF4-FFF2-40B4-BE49-F238E27FC236}">
                  <a16:creationId xmlns:a16="http://schemas.microsoft.com/office/drawing/2014/main" id="{8338861E-3D10-4089-8D42-39E7BDC419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2212" y="3174592"/>
              <a:ext cx="1754246" cy="730568"/>
              <a:chOff x="2252" y="2007"/>
              <a:chExt cx="772" cy="537"/>
            </a:xfrm>
          </p:grpSpPr>
          <p:sp>
            <p:nvSpPr>
              <p:cNvPr id="164" name="Line 48">
                <a:extLst>
                  <a:ext uri="{FF2B5EF4-FFF2-40B4-BE49-F238E27FC236}">
                    <a16:creationId xmlns:a16="http://schemas.microsoft.com/office/drawing/2014/main" id="{C6449C6C-31D5-4414-B354-C0695BA3C2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016"/>
                <a:ext cx="76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5" name="Line 49">
                <a:extLst>
                  <a:ext uri="{FF2B5EF4-FFF2-40B4-BE49-F238E27FC236}">
                    <a16:creationId xmlns:a16="http://schemas.microsoft.com/office/drawing/2014/main" id="{82F30DAB-325B-49A0-8489-E47A1BE5C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2" y="2007"/>
                <a:ext cx="336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66" name="Group 65">
              <a:extLst>
                <a:ext uri="{FF2B5EF4-FFF2-40B4-BE49-F238E27FC236}">
                  <a16:creationId xmlns:a16="http://schemas.microsoft.com/office/drawing/2014/main" id="{9492B0B6-44DF-404C-9BC2-3CE666CED5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76086" y="3590517"/>
              <a:ext cx="1905000" cy="0"/>
              <a:chOff x="1920" y="2317"/>
              <a:chExt cx="1200" cy="0"/>
            </a:xfrm>
          </p:grpSpPr>
          <p:sp>
            <p:nvSpPr>
              <p:cNvPr id="167" name="Line 57">
                <a:extLst>
                  <a:ext uri="{FF2B5EF4-FFF2-40B4-BE49-F238E27FC236}">
                    <a16:creationId xmlns:a16="http://schemas.microsoft.com/office/drawing/2014/main" id="{E820CBAE-4B21-44D7-B47C-01A64D00E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8" name="Line 58">
                <a:extLst>
                  <a:ext uri="{FF2B5EF4-FFF2-40B4-BE49-F238E27FC236}">
                    <a16:creationId xmlns:a16="http://schemas.microsoft.com/office/drawing/2014/main" id="{161D5C80-4BF5-4463-8508-D98E9FD05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9" name="Line 59">
                <a:extLst>
                  <a:ext uri="{FF2B5EF4-FFF2-40B4-BE49-F238E27FC236}">
                    <a16:creationId xmlns:a16="http://schemas.microsoft.com/office/drawing/2014/main" id="{DD105163-0352-45CA-8F6F-8690270D66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70" name="Group 63">
              <a:extLst>
                <a:ext uri="{FF2B5EF4-FFF2-40B4-BE49-F238E27FC236}">
                  <a16:creationId xmlns:a16="http://schemas.microsoft.com/office/drawing/2014/main" id="{B6B7BCA9-973A-47A7-A7DA-C99C7525B4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96724" y="3356861"/>
              <a:ext cx="1650080" cy="613432"/>
              <a:chOff x="2640" y="2496"/>
              <a:chExt cx="947" cy="340"/>
            </a:xfrm>
          </p:grpSpPr>
          <p:grpSp>
            <p:nvGrpSpPr>
              <p:cNvPr id="171" name="Group 56">
                <a:extLst>
                  <a:ext uri="{FF2B5EF4-FFF2-40B4-BE49-F238E27FC236}">
                    <a16:creationId xmlns:a16="http://schemas.microsoft.com/office/drawing/2014/main" id="{34139A67-07CD-4DDA-A43B-2F5AEAF33F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2496"/>
                <a:ext cx="947" cy="340"/>
                <a:chOff x="4193" y="2544"/>
                <a:chExt cx="991" cy="445"/>
              </a:xfrm>
            </p:grpSpPr>
            <p:grpSp>
              <p:nvGrpSpPr>
                <p:cNvPr id="173" name="Group 51">
                  <a:extLst>
                    <a:ext uri="{FF2B5EF4-FFF2-40B4-BE49-F238E27FC236}">
                      <a16:creationId xmlns:a16="http://schemas.microsoft.com/office/drawing/2014/main" id="{D15A4136-6311-4FD8-A53E-53E48C19E3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224" y="2544"/>
                  <a:ext cx="960" cy="432"/>
                  <a:chOff x="2252" y="2007"/>
                  <a:chExt cx="772" cy="537"/>
                </a:xfrm>
              </p:grpSpPr>
              <p:sp>
                <p:nvSpPr>
                  <p:cNvPr id="175" name="Line 52">
                    <a:extLst>
                      <a:ext uri="{FF2B5EF4-FFF2-40B4-BE49-F238E27FC236}">
                        <a16:creationId xmlns:a16="http://schemas.microsoft.com/office/drawing/2014/main" id="{A578DCF2-DFAB-445E-B035-3C6BDFF5C2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6" y="2016"/>
                    <a:ext cx="768" cy="52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76" name="Line 53">
                    <a:extLst>
                      <a:ext uri="{FF2B5EF4-FFF2-40B4-BE49-F238E27FC236}">
                        <a16:creationId xmlns:a16="http://schemas.microsoft.com/office/drawing/2014/main" id="{A98D12B1-4545-4093-82AF-351B98B6AD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2" y="2007"/>
                    <a:ext cx="33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174" name="Line 55">
                  <a:extLst>
                    <a:ext uri="{FF2B5EF4-FFF2-40B4-BE49-F238E27FC236}">
                      <a16:creationId xmlns:a16="http://schemas.microsoft.com/office/drawing/2014/main" id="{ED88783C-E27D-4FF2-91F9-6492F0849F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3" y="2749"/>
                  <a:ext cx="528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72" name="Line 62">
                <a:extLst>
                  <a:ext uri="{FF2B5EF4-FFF2-40B4-BE49-F238E27FC236}">
                    <a16:creationId xmlns:a16="http://schemas.microsoft.com/office/drawing/2014/main" id="{4B091907-36D2-450A-AF00-EE985B4806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2" y="2718"/>
                <a:ext cx="28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77" name="Nhóm 176">
              <a:extLst>
                <a:ext uri="{FF2B5EF4-FFF2-40B4-BE49-F238E27FC236}">
                  <a16:creationId xmlns:a16="http://schemas.microsoft.com/office/drawing/2014/main" id="{C89AF8A6-5F3E-421F-8F45-D59969D3773E}"/>
                </a:ext>
              </a:extLst>
            </p:cNvPr>
            <p:cNvGrpSpPr/>
            <p:nvPr/>
          </p:nvGrpSpPr>
          <p:grpSpPr>
            <a:xfrm>
              <a:off x="10029760" y="3089575"/>
              <a:ext cx="352464" cy="729730"/>
              <a:chOff x="5002045" y="3696336"/>
              <a:chExt cx="352464" cy="729730"/>
            </a:xfrm>
          </p:grpSpPr>
          <p:sp>
            <p:nvSpPr>
              <p:cNvPr id="178" name="Hộp Văn bản 177">
                <a:extLst>
                  <a:ext uri="{FF2B5EF4-FFF2-40B4-BE49-F238E27FC236}">
                    <a16:creationId xmlns:a16="http://schemas.microsoft.com/office/drawing/2014/main" id="{94339F04-BAEC-45D5-ACC2-186E150EEDED}"/>
                  </a:ext>
                </a:extLst>
              </p:cNvPr>
              <p:cNvSpPr txBox="1"/>
              <p:nvPr/>
            </p:nvSpPr>
            <p:spPr>
              <a:xfrm>
                <a:off x="5002045" y="3696336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F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79" name="Hộp Văn bản 178">
                <a:extLst>
                  <a:ext uri="{FF2B5EF4-FFF2-40B4-BE49-F238E27FC236}">
                    <a16:creationId xmlns:a16="http://schemas.microsoft.com/office/drawing/2014/main" id="{02489B31-47DE-4D20-8D00-D2AF4C08EE6A}"/>
                  </a:ext>
                </a:extLst>
              </p:cNvPr>
              <p:cNvSpPr txBox="1"/>
              <p:nvPr/>
            </p:nvSpPr>
            <p:spPr>
              <a:xfrm>
                <a:off x="5016137" y="3964401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•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0" name="Group 30">
              <a:extLst>
                <a:ext uri="{FF2B5EF4-FFF2-40B4-BE49-F238E27FC236}">
                  <a16:creationId xmlns:a16="http://schemas.microsoft.com/office/drawing/2014/main" id="{1E4CCD21-3520-44A9-99CD-FEF5007C9E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7686" y="4529315"/>
              <a:ext cx="5410200" cy="1077912"/>
              <a:chOff x="384" y="1968"/>
              <a:chExt cx="3408" cy="679"/>
            </a:xfrm>
          </p:grpSpPr>
          <p:sp>
            <p:nvSpPr>
              <p:cNvPr id="181" name="Line 25">
                <a:extLst>
                  <a:ext uri="{FF2B5EF4-FFF2-40B4-BE49-F238E27FC236}">
                    <a16:creationId xmlns:a16="http://schemas.microsoft.com/office/drawing/2014/main" id="{932DE9AC-8C4C-4D46-87F3-0E2C2CD3C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968"/>
                <a:ext cx="0" cy="6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2" name="Line 26">
                <a:extLst>
                  <a:ext uri="{FF2B5EF4-FFF2-40B4-BE49-F238E27FC236}">
                    <a16:creationId xmlns:a16="http://schemas.microsoft.com/office/drawing/2014/main" id="{99BD204E-41EF-4413-A83F-69CC390A2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317"/>
                <a:ext cx="3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83" name="AutoShape 27">
              <a:extLst>
                <a:ext uri="{FF2B5EF4-FFF2-40B4-BE49-F238E27FC236}">
                  <a16:creationId xmlns:a16="http://schemas.microsoft.com/office/drawing/2014/main" id="{7F533754-E5EA-4D3D-98B5-2E4912FDC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7236" y="4778552"/>
              <a:ext cx="228600" cy="228600"/>
            </a:xfrm>
            <a:prstGeom prst="flowChartExtra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84" name="Text Box 28">
              <a:extLst>
                <a:ext uri="{FF2B5EF4-FFF2-40B4-BE49-F238E27FC236}">
                  <a16:creationId xmlns:a16="http://schemas.microsoft.com/office/drawing/2014/main" id="{EF27E9E8-7091-42A8-A944-479DB4DF9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3349" y="5021441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solidFill>
                    <a:srgbClr val="0000FF"/>
                  </a:solidFill>
                </a:rPr>
                <a:t>O</a:t>
              </a:r>
            </a:p>
          </p:txBody>
        </p:sp>
        <p:grpSp>
          <p:nvGrpSpPr>
            <p:cNvPr id="185" name="Group 36">
              <a:extLst>
                <a:ext uri="{FF2B5EF4-FFF2-40B4-BE49-F238E27FC236}">
                  <a16:creationId xmlns:a16="http://schemas.microsoft.com/office/drawing/2014/main" id="{758F8AA5-172D-47D5-8CC2-6FB8EB7C5FA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180032" y="4657227"/>
              <a:ext cx="2438400" cy="0"/>
              <a:chOff x="384" y="2064"/>
              <a:chExt cx="1536" cy="0"/>
            </a:xfrm>
          </p:grpSpPr>
          <p:sp>
            <p:nvSpPr>
              <p:cNvPr id="186" name="Line 32">
                <a:extLst>
                  <a:ext uri="{FF2B5EF4-FFF2-40B4-BE49-F238E27FC236}">
                    <a16:creationId xmlns:a16="http://schemas.microsoft.com/office/drawing/2014/main" id="{0CFF7A92-156A-41A3-ADF9-32F68826B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7" name="Line 35">
                <a:extLst>
                  <a:ext uri="{FF2B5EF4-FFF2-40B4-BE49-F238E27FC236}">
                    <a16:creationId xmlns:a16="http://schemas.microsoft.com/office/drawing/2014/main" id="{3CE419A2-B955-4A8D-8766-CCA648C48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88" name="Group 40">
              <a:extLst>
                <a:ext uri="{FF2B5EF4-FFF2-40B4-BE49-F238E27FC236}">
                  <a16:creationId xmlns:a16="http://schemas.microsoft.com/office/drawing/2014/main" id="{283F331F-ADA0-407D-BB0B-122C678530F4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216968" y="5089575"/>
              <a:ext cx="2438400" cy="0"/>
              <a:chOff x="384" y="2256"/>
              <a:chExt cx="1536" cy="0"/>
            </a:xfrm>
          </p:grpSpPr>
          <p:sp>
            <p:nvSpPr>
              <p:cNvPr id="189" name="Line 33">
                <a:extLst>
                  <a:ext uri="{FF2B5EF4-FFF2-40B4-BE49-F238E27FC236}">
                    <a16:creationId xmlns:a16="http://schemas.microsoft.com/office/drawing/2014/main" id="{7EC75DC3-AF17-4AEC-996C-FB7D22C649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0" name="Line 38">
                <a:extLst>
                  <a:ext uri="{FF2B5EF4-FFF2-40B4-BE49-F238E27FC236}">
                    <a16:creationId xmlns:a16="http://schemas.microsoft.com/office/drawing/2014/main" id="{A2F6B88A-202E-492B-8D84-CCBC62D01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1" name="Line 39">
                <a:extLst>
                  <a:ext uri="{FF2B5EF4-FFF2-40B4-BE49-F238E27FC236}">
                    <a16:creationId xmlns:a16="http://schemas.microsoft.com/office/drawing/2014/main" id="{32608A1F-B30D-4C9A-A03E-BBCEF8016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92" name="Group 47">
              <a:extLst>
                <a:ext uri="{FF2B5EF4-FFF2-40B4-BE49-F238E27FC236}">
                  <a16:creationId xmlns:a16="http://schemas.microsoft.com/office/drawing/2014/main" id="{0356CA2B-F0AC-416E-B48B-A12A8318D872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195750" y="5456288"/>
              <a:ext cx="2438400" cy="0"/>
              <a:chOff x="384" y="2496"/>
              <a:chExt cx="1536" cy="0"/>
            </a:xfrm>
          </p:grpSpPr>
          <p:grpSp>
            <p:nvGrpSpPr>
              <p:cNvPr id="193" name="Group 42">
                <a:extLst>
                  <a:ext uri="{FF2B5EF4-FFF2-40B4-BE49-F238E27FC236}">
                    <a16:creationId xmlns:a16="http://schemas.microsoft.com/office/drawing/2014/main" id="{05A53F8E-528A-4623-85B7-1923D564FF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2496"/>
                <a:ext cx="1536" cy="0"/>
                <a:chOff x="384" y="2256"/>
                <a:chExt cx="1536" cy="0"/>
              </a:xfrm>
            </p:grpSpPr>
            <p:sp>
              <p:nvSpPr>
                <p:cNvPr id="195" name="Line 43">
                  <a:extLst>
                    <a:ext uri="{FF2B5EF4-FFF2-40B4-BE49-F238E27FC236}">
                      <a16:creationId xmlns:a16="http://schemas.microsoft.com/office/drawing/2014/main" id="{7C035FD3-5914-4918-AE51-B7229CBF30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6" name="Line 44">
                  <a:extLst>
                    <a:ext uri="{FF2B5EF4-FFF2-40B4-BE49-F238E27FC236}">
                      <a16:creationId xmlns:a16="http://schemas.microsoft.com/office/drawing/2014/main" id="{A508F6F1-D74F-4481-AB03-34F92143C3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7" name="Line 45">
                  <a:extLst>
                    <a:ext uri="{FF2B5EF4-FFF2-40B4-BE49-F238E27FC236}">
                      <a16:creationId xmlns:a16="http://schemas.microsoft.com/office/drawing/2014/main" id="{BF565876-1AFD-4D1C-A6C0-19DDD5DAA8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94" name="Line 46">
                <a:extLst>
                  <a:ext uri="{FF2B5EF4-FFF2-40B4-BE49-F238E27FC236}">
                    <a16:creationId xmlns:a16="http://schemas.microsoft.com/office/drawing/2014/main" id="{0A096E12-F2D5-49DC-812D-3E589FEF50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49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98" name="Group 50">
              <a:extLst>
                <a:ext uri="{FF2B5EF4-FFF2-40B4-BE49-F238E27FC236}">
                  <a16:creationId xmlns:a16="http://schemas.microsoft.com/office/drawing/2014/main" id="{B8C73286-1975-49A1-A774-A0404AC4AADE}"/>
                </a:ext>
              </a:extLst>
            </p:cNvPr>
            <p:cNvGrpSpPr>
              <a:grpSpLocks/>
            </p:cNvGrpSpPr>
            <p:nvPr/>
          </p:nvGrpSpPr>
          <p:grpSpPr bwMode="auto">
            <a:xfrm rot="7788420">
              <a:off x="7618276" y="4586480"/>
              <a:ext cx="1566803" cy="806910"/>
              <a:chOff x="2252" y="2007"/>
              <a:chExt cx="772" cy="537"/>
            </a:xfrm>
          </p:grpSpPr>
          <p:sp>
            <p:nvSpPr>
              <p:cNvPr id="199" name="Line 48">
                <a:extLst>
                  <a:ext uri="{FF2B5EF4-FFF2-40B4-BE49-F238E27FC236}">
                    <a16:creationId xmlns:a16="http://schemas.microsoft.com/office/drawing/2014/main" id="{4E9C6FCC-6D4E-4445-9E47-9888DCB0C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016"/>
                <a:ext cx="76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0" name="Line 49">
                <a:extLst>
                  <a:ext uri="{FF2B5EF4-FFF2-40B4-BE49-F238E27FC236}">
                    <a16:creationId xmlns:a16="http://schemas.microsoft.com/office/drawing/2014/main" id="{6FFBFC10-7ED8-4F58-8860-767243A911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2" y="2007"/>
                <a:ext cx="336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01" name="Group 65">
              <a:extLst>
                <a:ext uri="{FF2B5EF4-FFF2-40B4-BE49-F238E27FC236}">
                  <a16:creationId xmlns:a16="http://schemas.microsoft.com/office/drawing/2014/main" id="{3BC21C39-B332-4EA2-A638-02C42560AB8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7338560" y="5084214"/>
              <a:ext cx="1905000" cy="0"/>
              <a:chOff x="1920" y="2317"/>
              <a:chExt cx="1200" cy="0"/>
            </a:xfrm>
          </p:grpSpPr>
          <p:sp>
            <p:nvSpPr>
              <p:cNvPr id="202" name="Line 57">
                <a:extLst>
                  <a:ext uri="{FF2B5EF4-FFF2-40B4-BE49-F238E27FC236}">
                    <a16:creationId xmlns:a16="http://schemas.microsoft.com/office/drawing/2014/main" id="{3E2A5A77-ED8D-433B-934A-8D4A74C85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3" name="Line 58">
                <a:extLst>
                  <a:ext uri="{FF2B5EF4-FFF2-40B4-BE49-F238E27FC236}">
                    <a16:creationId xmlns:a16="http://schemas.microsoft.com/office/drawing/2014/main" id="{DB16ED1A-AC11-4B62-8F4F-CAC9B0060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4" name="Line 59">
                <a:extLst>
                  <a:ext uri="{FF2B5EF4-FFF2-40B4-BE49-F238E27FC236}">
                    <a16:creationId xmlns:a16="http://schemas.microsoft.com/office/drawing/2014/main" id="{3E4C19E0-C572-4951-9356-3B5437EC00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05" name="Group 63">
              <a:extLst>
                <a:ext uri="{FF2B5EF4-FFF2-40B4-BE49-F238E27FC236}">
                  <a16:creationId xmlns:a16="http://schemas.microsoft.com/office/drawing/2014/main" id="{215332F3-D4EA-4A45-A7C5-42FCE95335E0}"/>
                </a:ext>
              </a:extLst>
            </p:cNvPr>
            <p:cNvGrpSpPr>
              <a:grpSpLocks/>
            </p:cNvGrpSpPr>
            <p:nvPr/>
          </p:nvGrpSpPr>
          <p:grpSpPr bwMode="auto">
            <a:xfrm rot="13805506">
              <a:off x="7676045" y="4728662"/>
              <a:ext cx="1487260" cy="859220"/>
              <a:chOff x="2640" y="2496"/>
              <a:chExt cx="947" cy="340"/>
            </a:xfrm>
          </p:grpSpPr>
          <p:grpSp>
            <p:nvGrpSpPr>
              <p:cNvPr id="206" name="Group 56">
                <a:extLst>
                  <a:ext uri="{FF2B5EF4-FFF2-40B4-BE49-F238E27FC236}">
                    <a16:creationId xmlns:a16="http://schemas.microsoft.com/office/drawing/2014/main" id="{9E200D3F-4B6A-46F4-B85C-915A96A91B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2496"/>
                <a:ext cx="947" cy="340"/>
                <a:chOff x="4193" y="2544"/>
                <a:chExt cx="991" cy="445"/>
              </a:xfrm>
            </p:grpSpPr>
            <p:grpSp>
              <p:nvGrpSpPr>
                <p:cNvPr id="208" name="Group 51">
                  <a:extLst>
                    <a:ext uri="{FF2B5EF4-FFF2-40B4-BE49-F238E27FC236}">
                      <a16:creationId xmlns:a16="http://schemas.microsoft.com/office/drawing/2014/main" id="{31D51533-A8CE-44B9-AC21-16F404833F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224" y="2544"/>
                  <a:ext cx="960" cy="432"/>
                  <a:chOff x="2252" y="2007"/>
                  <a:chExt cx="772" cy="537"/>
                </a:xfrm>
              </p:grpSpPr>
              <p:sp>
                <p:nvSpPr>
                  <p:cNvPr id="210" name="Line 52">
                    <a:extLst>
                      <a:ext uri="{FF2B5EF4-FFF2-40B4-BE49-F238E27FC236}">
                        <a16:creationId xmlns:a16="http://schemas.microsoft.com/office/drawing/2014/main" id="{9AF30701-A956-4934-86B7-029E6E3953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6" y="2016"/>
                    <a:ext cx="768" cy="52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11" name="Line 53">
                    <a:extLst>
                      <a:ext uri="{FF2B5EF4-FFF2-40B4-BE49-F238E27FC236}">
                        <a16:creationId xmlns:a16="http://schemas.microsoft.com/office/drawing/2014/main" id="{221C54DA-0523-4218-903E-2547285DFA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2" y="2007"/>
                    <a:ext cx="33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209" name="Line 55">
                  <a:extLst>
                    <a:ext uri="{FF2B5EF4-FFF2-40B4-BE49-F238E27FC236}">
                      <a16:creationId xmlns:a16="http://schemas.microsoft.com/office/drawing/2014/main" id="{AD8C2721-9549-453B-9316-D1452E1FA3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3" y="2749"/>
                  <a:ext cx="528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207" name="Line 62">
                <a:extLst>
                  <a:ext uri="{FF2B5EF4-FFF2-40B4-BE49-F238E27FC236}">
                    <a16:creationId xmlns:a16="http://schemas.microsoft.com/office/drawing/2014/main" id="{7FC0BCFD-D5EF-4EBC-A484-11F84FC7D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2" y="2718"/>
                <a:ext cx="28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12" name="Nhóm 211">
              <a:extLst>
                <a:ext uri="{FF2B5EF4-FFF2-40B4-BE49-F238E27FC236}">
                  <a16:creationId xmlns:a16="http://schemas.microsoft.com/office/drawing/2014/main" id="{FAE86A61-DD1C-4714-9CA6-9A572371FC21}"/>
                </a:ext>
              </a:extLst>
            </p:cNvPr>
            <p:cNvGrpSpPr/>
            <p:nvPr/>
          </p:nvGrpSpPr>
          <p:grpSpPr>
            <a:xfrm>
              <a:off x="7893696" y="4625492"/>
              <a:ext cx="596348" cy="654793"/>
              <a:chOff x="4887149" y="3771273"/>
              <a:chExt cx="596348" cy="654793"/>
            </a:xfrm>
          </p:grpSpPr>
          <p:sp>
            <p:nvSpPr>
              <p:cNvPr id="213" name="Hộp Văn bản 212">
                <a:extLst>
                  <a:ext uri="{FF2B5EF4-FFF2-40B4-BE49-F238E27FC236}">
                    <a16:creationId xmlns:a16="http://schemas.microsoft.com/office/drawing/2014/main" id="{9895C690-3F07-4CF3-81F3-184C1BBE7C4E}"/>
                  </a:ext>
                </a:extLst>
              </p:cNvPr>
              <p:cNvSpPr txBox="1"/>
              <p:nvPr/>
            </p:nvSpPr>
            <p:spPr>
              <a:xfrm>
                <a:off x="4887149" y="3771273"/>
                <a:ext cx="59634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F’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4" name="Hộp Văn bản 213">
                <a:extLst>
                  <a:ext uri="{FF2B5EF4-FFF2-40B4-BE49-F238E27FC236}">
                    <a16:creationId xmlns:a16="http://schemas.microsoft.com/office/drawing/2014/main" id="{8F23896E-AF3F-4D44-9794-E8096BF361C9}"/>
                  </a:ext>
                </a:extLst>
              </p:cNvPr>
              <p:cNvSpPr txBox="1"/>
              <p:nvPr/>
            </p:nvSpPr>
            <p:spPr>
              <a:xfrm>
                <a:off x="5016137" y="3964401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•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215" name="Nhóm 214">
              <a:extLst>
                <a:ext uri="{FF2B5EF4-FFF2-40B4-BE49-F238E27FC236}">
                  <a16:creationId xmlns:a16="http://schemas.microsoft.com/office/drawing/2014/main" id="{70BFCBD0-AE2C-4198-8A68-BC72C389BBBF}"/>
                </a:ext>
              </a:extLst>
            </p:cNvPr>
            <p:cNvGrpSpPr/>
            <p:nvPr/>
          </p:nvGrpSpPr>
          <p:grpSpPr>
            <a:xfrm>
              <a:off x="10029760" y="4582410"/>
              <a:ext cx="352464" cy="729730"/>
              <a:chOff x="5002045" y="3696336"/>
              <a:chExt cx="352464" cy="729730"/>
            </a:xfrm>
          </p:grpSpPr>
          <p:sp>
            <p:nvSpPr>
              <p:cNvPr id="216" name="Hộp Văn bản 215">
                <a:extLst>
                  <a:ext uri="{FF2B5EF4-FFF2-40B4-BE49-F238E27FC236}">
                    <a16:creationId xmlns:a16="http://schemas.microsoft.com/office/drawing/2014/main" id="{05DE773A-6EB3-46A2-8313-C2D46C4AD93A}"/>
                  </a:ext>
                </a:extLst>
              </p:cNvPr>
              <p:cNvSpPr txBox="1"/>
              <p:nvPr/>
            </p:nvSpPr>
            <p:spPr>
              <a:xfrm>
                <a:off x="5002045" y="3696336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F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7" name="Hộp Văn bản 216">
                <a:extLst>
                  <a:ext uri="{FF2B5EF4-FFF2-40B4-BE49-F238E27FC236}">
                    <a16:creationId xmlns:a16="http://schemas.microsoft.com/office/drawing/2014/main" id="{31C53358-482A-4824-B013-958B79EA2BF1}"/>
                  </a:ext>
                </a:extLst>
              </p:cNvPr>
              <p:cNvSpPr txBox="1"/>
              <p:nvPr/>
            </p:nvSpPr>
            <p:spPr>
              <a:xfrm>
                <a:off x="5016137" y="3964401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•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</p:grpSp>
      </p:grpSp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5C5D7568-453E-4F18-86D9-D625E6C3495C}"/>
              </a:ext>
            </a:extLst>
          </p:cNvPr>
          <p:cNvCxnSpPr>
            <a:cxnSpLocks/>
          </p:cNvCxnSpPr>
          <p:nvPr/>
        </p:nvCxnSpPr>
        <p:spPr>
          <a:xfrm flipV="1">
            <a:off x="8235984" y="5056703"/>
            <a:ext cx="1039449" cy="65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8" name="Đường nối Thẳng 217">
            <a:extLst>
              <a:ext uri="{FF2B5EF4-FFF2-40B4-BE49-F238E27FC236}">
                <a16:creationId xmlns:a16="http://schemas.microsoft.com/office/drawing/2014/main" id="{EB43A152-B06C-4EA3-8351-5AF984272451}"/>
              </a:ext>
            </a:extLst>
          </p:cNvPr>
          <p:cNvCxnSpPr>
            <a:cxnSpLocks/>
          </p:cNvCxnSpPr>
          <p:nvPr/>
        </p:nvCxnSpPr>
        <p:spPr>
          <a:xfrm>
            <a:off x="9251177" y="5063227"/>
            <a:ext cx="100597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9" name="Rectangle 40">
            <a:extLst>
              <a:ext uri="{FF2B5EF4-FFF2-40B4-BE49-F238E27FC236}">
                <a16:creationId xmlns:a16="http://schemas.microsoft.com/office/drawing/2014/main" id="{85162AAC-0841-4099-A041-7C159C18F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002" y="3904951"/>
            <a:ext cx="51619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OF = OF'</a:t>
            </a:r>
          </a:p>
        </p:txBody>
      </p:sp>
    </p:spTree>
    <p:extLst>
      <p:ext uri="{BB962C8B-B14F-4D97-AF65-F5344CB8AC3E}">
        <p14:creationId xmlns:p14="http://schemas.microsoft.com/office/powerpoint/2010/main" val="424924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7" grpId="0"/>
      <p:bldP spid="2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Copy of tia toi quang tam">
            <a:extLst>
              <a:ext uri="{FF2B5EF4-FFF2-40B4-BE49-F238E27FC236}">
                <a16:creationId xmlns:a16="http://schemas.microsoft.com/office/drawing/2014/main" id="{B0D9799B-3265-4EAC-905C-A7FE71418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19200"/>
            <a:ext cx="7924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7">
            <a:extLst>
              <a:ext uri="{FF2B5EF4-FFF2-40B4-BE49-F238E27FC236}">
                <a16:creationId xmlns:a16="http://schemas.microsoft.com/office/drawing/2014/main" id="{AC1D07B8-1B55-4678-B5C2-54046F515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771" y="6065839"/>
            <a:ext cx="7467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Picture 58" descr="Cau hoi">
            <a:extLst>
              <a:ext uri="{FF2B5EF4-FFF2-40B4-BE49-F238E27FC236}">
                <a16:creationId xmlns:a16="http://schemas.microsoft.com/office/drawing/2014/main" id="{50055D6B-A8F9-4431-9B7C-2C89340917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194" y="5477421"/>
            <a:ext cx="713974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9">
            <a:extLst>
              <a:ext uri="{FF2B5EF4-FFF2-40B4-BE49-F238E27FC236}">
                <a16:creationId xmlns:a16="http://schemas.microsoft.com/office/drawing/2014/main" id="{8D507536-A07F-48C0-A104-A46E03EA2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063" y="5597986"/>
            <a:ext cx="7466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28717CF8-4FBB-4334-89E2-985BB4731F73}"/>
              </a:ext>
            </a:extLst>
          </p:cNvPr>
          <p:cNvGrpSpPr/>
          <p:nvPr/>
        </p:nvGrpSpPr>
        <p:grpSpPr>
          <a:xfrm>
            <a:off x="4476205" y="2868196"/>
            <a:ext cx="596348" cy="838577"/>
            <a:chOff x="4860645" y="3587489"/>
            <a:chExt cx="596348" cy="838577"/>
          </a:xfrm>
        </p:grpSpPr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C984FF11-EC09-42C6-B7D7-DDFF1A1397A8}"/>
                </a:ext>
              </a:extLst>
            </p:cNvPr>
            <p:cNvSpPr txBox="1"/>
            <p:nvPr/>
          </p:nvSpPr>
          <p:spPr>
            <a:xfrm>
              <a:off x="4860645" y="3587489"/>
              <a:ext cx="5963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F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57BA70AF-054E-41BA-B73C-5E137DC65951}"/>
                </a:ext>
              </a:extLst>
            </p:cNvPr>
            <p:cNvSpPr txBox="1"/>
            <p:nvPr/>
          </p:nvSpPr>
          <p:spPr>
            <a:xfrm>
              <a:off x="5016137" y="3964401"/>
              <a:ext cx="3383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• </a:t>
              </a:r>
              <a:endParaRPr lang="vi-VN" sz="24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588803" y="1001189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26">
            <a:extLst>
              <a:ext uri="{FF2B5EF4-FFF2-40B4-BE49-F238E27FC236}">
                <a16:creationId xmlns:a16="http://schemas.microsoft.com/office/drawing/2014/main" id="{A591A837-865C-40F7-A573-F41A91157760}"/>
              </a:ext>
            </a:extLst>
          </p:cNvPr>
          <p:cNvCxnSpPr>
            <a:cxnSpLocks/>
          </p:cNvCxnSpPr>
          <p:nvPr/>
        </p:nvCxnSpPr>
        <p:spPr>
          <a:xfrm>
            <a:off x="9212696" y="992451"/>
            <a:ext cx="0" cy="173092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194361" y="1467804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133628" y="1499701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133131" y="1705429"/>
            <a:ext cx="71077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6699" y="2585361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0AB4B0EC-4AF8-4ED2-B19E-152048A7495F}"/>
              </a:ext>
            </a:extLst>
          </p:cNvPr>
          <p:cNvSpPr txBox="1"/>
          <p:nvPr/>
        </p:nvSpPr>
        <p:spPr>
          <a:xfrm>
            <a:off x="3123867" y="2590627"/>
            <a:ext cx="32508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F’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ề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74" name="Hộp Văn bản 73">
            <a:extLst>
              <a:ext uri="{FF2B5EF4-FFF2-40B4-BE49-F238E27FC236}">
                <a16:creationId xmlns:a16="http://schemas.microsoft.com/office/drawing/2014/main" id="{F90944BA-52B1-4D05-8CF7-05754B00EAD8}"/>
              </a:ext>
            </a:extLst>
          </p:cNvPr>
          <p:cNvSpPr txBox="1"/>
          <p:nvPr/>
        </p:nvSpPr>
        <p:spPr>
          <a:xfrm>
            <a:off x="1153429" y="3033847"/>
            <a:ext cx="565449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 </a:t>
            </a:r>
            <a:endParaRPr lang="en-US" altLang="vi-V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Hộp Văn bản 76">
            <a:extLst>
              <a:ext uri="{FF2B5EF4-FFF2-40B4-BE49-F238E27FC236}">
                <a16:creationId xmlns:a16="http://schemas.microsoft.com/office/drawing/2014/main" id="{4A8E59FA-877C-434A-96B5-2C7536B11C85}"/>
              </a:ext>
            </a:extLst>
          </p:cNvPr>
          <p:cNvSpPr txBox="1"/>
          <p:nvPr/>
        </p:nvSpPr>
        <p:spPr>
          <a:xfrm>
            <a:off x="758574" y="3843342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5B324F0F-66E1-45F7-B285-52147654B40A}"/>
              </a:ext>
            </a:extLst>
          </p:cNvPr>
          <p:cNvGrpSpPr/>
          <p:nvPr/>
        </p:nvGrpSpPr>
        <p:grpSpPr>
          <a:xfrm>
            <a:off x="6822329" y="3038322"/>
            <a:ext cx="5410200" cy="2865422"/>
            <a:chOff x="6737686" y="3036480"/>
            <a:chExt cx="5410200" cy="2865422"/>
          </a:xfrm>
        </p:grpSpPr>
        <p:grpSp>
          <p:nvGrpSpPr>
            <p:cNvPr id="145" name="Group 30">
              <a:extLst>
                <a:ext uri="{FF2B5EF4-FFF2-40B4-BE49-F238E27FC236}">
                  <a16:creationId xmlns:a16="http://schemas.microsoft.com/office/drawing/2014/main" id="{784359D5-2C28-412B-AA40-2142186E4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7686" y="3036480"/>
              <a:ext cx="5410200" cy="1077912"/>
              <a:chOff x="384" y="1968"/>
              <a:chExt cx="3408" cy="679"/>
            </a:xfrm>
          </p:grpSpPr>
          <p:sp>
            <p:nvSpPr>
              <p:cNvPr id="146" name="Line 25">
                <a:extLst>
                  <a:ext uri="{FF2B5EF4-FFF2-40B4-BE49-F238E27FC236}">
                    <a16:creationId xmlns:a16="http://schemas.microsoft.com/office/drawing/2014/main" id="{A0576C37-44EF-4C13-A290-AB98F23BF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968"/>
                <a:ext cx="0" cy="6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7" name="Line 26">
                <a:extLst>
                  <a:ext uri="{FF2B5EF4-FFF2-40B4-BE49-F238E27FC236}">
                    <a16:creationId xmlns:a16="http://schemas.microsoft.com/office/drawing/2014/main" id="{4D1319E8-F335-4A05-A108-179E1FF1B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317"/>
                <a:ext cx="3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8" name="AutoShape 27">
              <a:extLst>
                <a:ext uri="{FF2B5EF4-FFF2-40B4-BE49-F238E27FC236}">
                  <a16:creationId xmlns:a16="http://schemas.microsoft.com/office/drawing/2014/main" id="{690FAEEF-BDBF-4507-BFEE-0F1E69704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7236" y="3285717"/>
              <a:ext cx="228600" cy="228600"/>
            </a:xfrm>
            <a:prstGeom prst="flowChartExtra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49" name="Text Box 28">
              <a:extLst>
                <a:ext uri="{FF2B5EF4-FFF2-40B4-BE49-F238E27FC236}">
                  <a16:creationId xmlns:a16="http://schemas.microsoft.com/office/drawing/2014/main" id="{F138BA62-B135-4740-9852-CE4D49BB3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3349" y="3528606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solidFill>
                    <a:srgbClr val="0000FF"/>
                  </a:solidFill>
                </a:rPr>
                <a:t>O</a:t>
              </a:r>
            </a:p>
          </p:txBody>
        </p:sp>
        <p:grpSp>
          <p:nvGrpSpPr>
            <p:cNvPr id="150" name="Group 36">
              <a:extLst>
                <a:ext uri="{FF2B5EF4-FFF2-40B4-BE49-F238E27FC236}">
                  <a16:creationId xmlns:a16="http://schemas.microsoft.com/office/drawing/2014/main" id="{AD8FC252-AE22-4383-9864-CB0DFCA492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812" y="3188880"/>
              <a:ext cx="2438400" cy="0"/>
              <a:chOff x="384" y="2064"/>
              <a:chExt cx="1536" cy="0"/>
            </a:xfrm>
          </p:grpSpPr>
          <p:sp>
            <p:nvSpPr>
              <p:cNvPr id="151" name="Line 32">
                <a:extLst>
                  <a:ext uri="{FF2B5EF4-FFF2-40B4-BE49-F238E27FC236}">
                    <a16:creationId xmlns:a16="http://schemas.microsoft.com/office/drawing/2014/main" id="{14358558-A3A5-44F5-ACE6-F3E0A6C420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2" name="Line 35">
                <a:extLst>
                  <a:ext uri="{FF2B5EF4-FFF2-40B4-BE49-F238E27FC236}">
                    <a16:creationId xmlns:a16="http://schemas.microsoft.com/office/drawing/2014/main" id="{79FF4ED8-1256-4101-8FD8-B222E4D96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53" name="Group 40">
              <a:extLst>
                <a:ext uri="{FF2B5EF4-FFF2-40B4-BE49-F238E27FC236}">
                  <a16:creationId xmlns:a16="http://schemas.microsoft.com/office/drawing/2014/main" id="{148BA224-341C-4EC9-8CE8-CF6AE25852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7686" y="3597230"/>
              <a:ext cx="2438400" cy="0"/>
              <a:chOff x="384" y="2256"/>
              <a:chExt cx="1536" cy="0"/>
            </a:xfrm>
          </p:grpSpPr>
          <p:sp>
            <p:nvSpPr>
              <p:cNvPr id="154" name="Line 33">
                <a:extLst>
                  <a:ext uri="{FF2B5EF4-FFF2-40B4-BE49-F238E27FC236}">
                    <a16:creationId xmlns:a16="http://schemas.microsoft.com/office/drawing/2014/main" id="{B38D1C94-92A5-40D4-82D9-D32D2F2BF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5" name="Line 38">
                <a:extLst>
                  <a:ext uri="{FF2B5EF4-FFF2-40B4-BE49-F238E27FC236}">
                    <a16:creationId xmlns:a16="http://schemas.microsoft.com/office/drawing/2014/main" id="{FE461A1F-A8C4-48D2-9159-73FCA5543E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6" name="Line 39">
                <a:extLst>
                  <a:ext uri="{FF2B5EF4-FFF2-40B4-BE49-F238E27FC236}">
                    <a16:creationId xmlns:a16="http://schemas.microsoft.com/office/drawing/2014/main" id="{9AB08A66-4720-4F21-9980-06EF9087C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57" name="Group 47">
              <a:extLst>
                <a:ext uri="{FF2B5EF4-FFF2-40B4-BE49-F238E27FC236}">
                  <a16:creationId xmlns:a16="http://schemas.microsoft.com/office/drawing/2014/main" id="{E8F3E922-4B7E-438C-9E74-BC9BB55127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812" y="3950880"/>
              <a:ext cx="2438400" cy="0"/>
              <a:chOff x="384" y="2496"/>
              <a:chExt cx="1536" cy="0"/>
            </a:xfrm>
          </p:grpSpPr>
          <p:grpSp>
            <p:nvGrpSpPr>
              <p:cNvPr id="158" name="Group 42">
                <a:extLst>
                  <a:ext uri="{FF2B5EF4-FFF2-40B4-BE49-F238E27FC236}">
                    <a16:creationId xmlns:a16="http://schemas.microsoft.com/office/drawing/2014/main" id="{B53EFF28-DC72-48E9-84C2-0D23EF86EA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2496"/>
                <a:ext cx="1536" cy="0"/>
                <a:chOff x="384" y="2256"/>
                <a:chExt cx="1536" cy="0"/>
              </a:xfrm>
            </p:grpSpPr>
            <p:sp>
              <p:nvSpPr>
                <p:cNvPr id="160" name="Line 43">
                  <a:extLst>
                    <a:ext uri="{FF2B5EF4-FFF2-40B4-BE49-F238E27FC236}">
                      <a16:creationId xmlns:a16="http://schemas.microsoft.com/office/drawing/2014/main" id="{61E9BAB1-DF39-4E62-A081-FFF494F705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61" name="Line 44">
                  <a:extLst>
                    <a:ext uri="{FF2B5EF4-FFF2-40B4-BE49-F238E27FC236}">
                      <a16:creationId xmlns:a16="http://schemas.microsoft.com/office/drawing/2014/main" id="{C39A7A1B-E3FD-4FD7-8B05-4757DDFF92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62" name="Line 45">
                  <a:extLst>
                    <a:ext uri="{FF2B5EF4-FFF2-40B4-BE49-F238E27FC236}">
                      <a16:creationId xmlns:a16="http://schemas.microsoft.com/office/drawing/2014/main" id="{60860A04-F43B-47FA-993B-9CC0230561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59" name="Line 46">
                <a:extLst>
                  <a:ext uri="{FF2B5EF4-FFF2-40B4-BE49-F238E27FC236}">
                    <a16:creationId xmlns:a16="http://schemas.microsoft.com/office/drawing/2014/main" id="{205C6B68-CCED-4D1F-B9EE-659365D7F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49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63" name="Group 50">
              <a:extLst>
                <a:ext uri="{FF2B5EF4-FFF2-40B4-BE49-F238E27FC236}">
                  <a16:creationId xmlns:a16="http://schemas.microsoft.com/office/drawing/2014/main" id="{8338861E-3D10-4089-8D42-39E7BDC419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2212" y="3174592"/>
              <a:ext cx="1754246" cy="730568"/>
              <a:chOff x="2252" y="2007"/>
              <a:chExt cx="772" cy="537"/>
            </a:xfrm>
          </p:grpSpPr>
          <p:sp>
            <p:nvSpPr>
              <p:cNvPr id="164" name="Line 48">
                <a:extLst>
                  <a:ext uri="{FF2B5EF4-FFF2-40B4-BE49-F238E27FC236}">
                    <a16:creationId xmlns:a16="http://schemas.microsoft.com/office/drawing/2014/main" id="{C6449C6C-31D5-4414-B354-C0695BA3C2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016"/>
                <a:ext cx="76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5" name="Line 49">
                <a:extLst>
                  <a:ext uri="{FF2B5EF4-FFF2-40B4-BE49-F238E27FC236}">
                    <a16:creationId xmlns:a16="http://schemas.microsoft.com/office/drawing/2014/main" id="{82F30DAB-325B-49A0-8489-E47A1BE5C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2" y="2007"/>
                <a:ext cx="336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66" name="Group 65">
              <a:extLst>
                <a:ext uri="{FF2B5EF4-FFF2-40B4-BE49-F238E27FC236}">
                  <a16:creationId xmlns:a16="http://schemas.microsoft.com/office/drawing/2014/main" id="{9492B0B6-44DF-404C-9BC2-3CE666CED5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76086" y="3590517"/>
              <a:ext cx="1905000" cy="0"/>
              <a:chOff x="1920" y="2317"/>
              <a:chExt cx="1200" cy="0"/>
            </a:xfrm>
          </p:grpSpPr>
          <p:sp>
            <p:nvSpPr>
              <p:cNvPr id="167" name="Line 57">
                <a:extLst>
                  <a:ext uri="{FF2B5EF4-FFF2-40B4-BE49-F238E27FC236}">
                    <a16:creationId xmlns:a16="http://schemas.microsoft.com/office/drawing/2014/main" id="{E820CBAE-4B21-44D7-B47C-01A64D00E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8" name="Line 58">
                <a:extLst>
                  <a:ext uri="{FF2B5EF4-FFF2-40B4-BE49-F238E27FC236}">
                    <a16:creationId xmlns:a16="http://schemas.microsoft.com/office/drawing/2014/main" id="{161D5C80-4BF5-4463-8508-D98E9FD05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9" name="Line 59">
                <a:extLst>
                  <a:ext uri="{FF2B5EF4-FFF2-40B4-BE49-F238E27FC236}">
                    <a16:creationId xmlns:a16="http://schemas.microsoft.com/office/drawing/2014/main" id="{DD105163-0352-45CA-8F6F-8690270D66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70" name="Group 63">
              <a:extLst>
                <a:ext uri="{FF2B5EF4-FFF2-40B4-BE49-F238E27FC236}">
                  <a16:creationId xmlns:a16="http://schemas.microsoft.com/office/drawing/2014/main" id="{B6B7BCA9-973A-47A7-A7DA-C99C7525B4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96724" y="3356861"/>
              <a:ext cx="1650080" cy="613432"/>
              <a:chOff x="2640" y="2496"/>
              <a:chExt cx="947" cy="340"/>
            </a:xfrm>
          </p:grpSpPr>
          <p:grpSp>
            <p:nvGrpSpPr>
              <p:cNvPr id="171" name="Group 56">
                <a:extLst>
                  <a:ext uri="{FF2B5EF4-FFF2-40B4-BE49-F238E27FC236}">
                    <a16:creationId xmlns:a16="http://schemas.microsoft.com/office/drawing/2014/main" id="{34139A67-07CD-4DDA-A43B-2F5AEAF33F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2496"/>
                <a:ext cx="947" cy="340"/>
                <a:chOff x="4193" y="2544"/>
                <a:chExt cx="991" cy="445"/>
              </a:xfrm>
            </p:grpSpPr>
            <p:grpSp>
              <p:nvGrpSpPr>
                <p:cNvPr id="173" name="Group 51">
                  <a:extLst>
                    <a:ext uri="{FF2B5EF4-FFF2-40B4-BE49-F238E27FC236}">
                      <a16:creationId xmlns:a16="http://schemas.microsoft.com/office/drawing/2014/main" id="{D15A4136-6311-4FD8-A53E-53E48C19E3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224" y="2544"/>
                  <a:ext cx="960" cy="432"/>
                  <a:chOff x="2252" y="2007"/>
                  <a:chExt cx="772" cy="537"/>
                </a:xfrm>
              </p:grpSpPr>
              <p:sp>
                <p:nvSpPr>
                  <p:cNvPr id="175" name="Line 52">
                    <a:extLst>
                      <a:ext uri="{FF2B5EF4-FFF2-40B4-BE49-F238E27FC236}">
                        <a16:creationId xmlns:a16="http://schemas.microsoft.com/office/drawing/2014/main" id="{A578DCF2-DFAB-445E-B035-3C6BDFF5C2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6" y="2016"/>
                    <a:ext cx="768" cy="52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76" name="Line 53">
                    <a:extLst>
                      <a:ext uri="{FF2B5EF4-FFF2-40B4-BE49-F238E27FC236}">
                        <a16:creationId xmlns:a16="http://schemas.microsoft.com/office/drawing/2014/main" id="{A98D12B1-4545-4093-82AF-351B98B6AD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2" y="2007"/>
                    <a:ext cx="33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174" name="Line 55">
                  <a:extLst>
                    <a:ext uri="{FF2B5EF4-FFF2-40B4-BE49-F238E27FC236}">
                      <a16:creationId xmlns:a16="http://schemas.microsoft.com/office/drawing/2014/main" id="{ED88783C-E27D-4FF2-91F9-6492F0849F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3" y="2749"/>
                  <a:ext cx="528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72" name="Line 62">
                <a:extLst>
                  <a:ext uri="{FF2B5EF4-FFF2-40B4-BE49-F238E27FC236}">
                    <a16:creationId xmlns:a16="http://schemas.microsoft.com/office/drawing/2014/main" id="{4B091907-36D2-450A-AF00-EE985B4806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2" y="2718"/>
                <a:ext cx="28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77" name="Nhóm 176">
              <a:extLst>
                <a:ext uri="{FF2B5EF4-FFF2-40B4-BE49-F238E27FC236}">
                  <a16:creationId xmlns:a16="http://schemas.microsoft.com/office/drawing/2014/main" id="{C89AF8A6-5F3E-421F-8F45-D59969D3773E}"/>
                </a:ext>
              </a:extLst>
            </p:cNvPr>
            <p:cNvGrpSpPr/>
            <p:nvPr/>
          </p:nvGrpSpPr>
          <p:grpSpPr>
            <a:xfrm>
              <a:off x="10029760" y="3089575"/>
              <a:ext cx="352464" cy="729730"/>
              <a:chOff x="5002045" y="3696336"/>
              <a:chExt cx="352464" cy="729730"/>
            </a:xfrm>
          </p:grpSpPr>
          <p:sp>
            <p:nvSpPr>
              <p:cNvPr id="178" name="Hộp Văn bản 177">
                <a:extLst>
                  <a:ext uri="{FF2B5EF4-FFF2-40B4-BE49-F238E27FC236}">
                    <a16:creationId xmlns:a16="http://schemas.microsoft.com/office/drawing/2014/main" id="{94339F04-BAEC-45D5-ACC2-186E150EEDED}"/>
                  </a:ext>
                </a:extLst>
              </p:cNvPr>
              <p:cNvSpPr txBox="1"/>
              <p:nvPr/>
            </p:nvSpPr>
            <p:spPr>
              <a:xfrm>
                <a:off x="5002045" y="3696336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F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79" name="Hộp Văn bản 178">
                <a:extLst>
                  <a:ext uri="{FF2B5EF4-FFF2-40B4-BE49-F238E27FC236}">
                    <a16:creationId xmlns:a16="http://schemas.microsoft.com/office/drawing/2014/main" id="{02489B31-47DE-4D20-8D00-D2AF4C08EE6A}"/>
                  </a:ext>
                </a:extLst>
              </p:cNvPr>
              <p:cNvSpPr txBox="1"/>
              <p:nvPr/>
            </p:nvSpPr>
            <p:spPr>
              <a:xfrm>
                <a:off x="5016137" y="3964401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•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0" name="Group 30">
              <a:extLst>
                <a:ext uri="{FF2B5EF4-FFF2-40B4-BE49-F238E27FC236}">
                  <a16:creationId xmlns:a16="http://schemas.microsoft.com/office/drawing/2014/main" id="{1E4CCD21-3520-44A9-99CD-FEF5007C9E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7686" y="4529315"/>
              <a:ext cx="5410200" cy="1077912"/>
              <a:chOff x="384" y="1968"/>
              <a:chExt cx="3408" cy="679"/>
            </a:xfrm>
          </p:grpSpPr>
          <p:sp>
            <p:nvSpPr>
              <p:cNvPr id="181" name="Line 25">
                <a:extLst>
                  <a:ext uri="{FF2B5EF4-FFF2-40B4-BE49-F238E27FC236}">
                    <a16:creationId xmlns:a16="http://schemas.microsoft.com/office/drawing/2014/main" id="{932DE9AC-8C4C-4D46-87F3-0E2C2CD3C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968"/>
                <a:ext cx="0" cy="6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2" name="Line 26">
                <a:extLst>
                  <a:ext uri="{FF2B5EF4-FFF2-40B4-BE49-F238E27FC236}">
                    <a16:creationId xmlns:a16="http://schemas.microsoft.com/office/drawing/2014/main" id="{99BD204E-41EF-4413-A83F-69CC390A2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317"/>
                <a:ext cx="3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83" name="AutoShape 27">
              <a:extLst>
                <a:ext uri="{FF2B5EF4-FFF2-40B4-BE49-F238E27FC236}">
                  <a16:creationId xmlns:a16="http://schemas.microsoft.com/office/drawing/2014/main" id="{7F533754-E5EA-4D3D-98B5-2E4912FDC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7236" y="4778552"/>
              <a:ext cx="228600" cy="228600"/>
            </a:xfrm>
            <a:prstGeom prst="flowChartExtra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84" name="Text Box 28">
              <a:extLst>
                <a:ext uri="{FF2B5EF4-FFF2-40B4-BE49-F238E27FC236}">
                  <a16:creationId xmlns:a16="http://schemas.microsoft.com/office/drawing/2014/main" id="{EF27E9E8-7091-42A8-A944-479DB4DF9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3349" y="5021441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solidFill>
                    <a:srgbClr val="0000FF"/>
                  </a:solidFill>
                </a:rPr>
                <a:t>O</a:t>
              </a:r>
            </a:p>
          </p:txBody>
        </p:sp>
        <p:grpSp>
          <p:nvGrpSpPr>
            <p:cNvPr id="185" name="Group 36">
              <a:extLst>
                <a:ext uri="{FF2B5EF4-FFF2-40B4-BE49-F238E27FC236}">
                  <a16:creationId xmlns:a16="http://schemas.microsoft.com/office/drawing/2014/main" id="{758F8AA5-172D-47D5-8CC2-6FB8EB7C5FA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180032" y="4657227"/>
              <a:ext cx="2438400" cy="0"/>
              <a:chOff x="384" y="2064"/>
              <a:chExt cx="1536" cy="0"/>
            </a:xfrm>
          </p:grpSpPr>
          <p:sp>
            <p:nvSpPr>
              <p:cNvPr id="186" name="Line 32">
                <a:extLst>
                  <a:ext uri="{FF2B5EF4-FFF2-40B4-BE49-F238E27FC236}">
                    <a16:creationId xmlns:a16="http://schemas.microsoft.com/office/drawing/2014/main" id="{0CFF7A92-156A-41A3-ADF9-32F68826B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7" name="Line 35">
                <a:extLst>
                  <a:ext uri="{FF2B5EF4-FFF2-40B4-BE49-F238E27FC236}">
                    <a16:creationId xmlns:a16="http://schemas.microsoft.com/office/drawing/2014/main" id="{3CE419A2-B955-4A8D-8766-CCA648C48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88" name="Group 40">
              <a:extLst>
                <a:ext uri="{FF2B5EF4-FFF2-40B4-BE49-F238E27FC236}">
                  <a16:creationId xmlns:a16="http://schemas.microsoft.com/office/drawing/2014/main" id="{283F331F-ADA0-407D-BB0B-122C678530F4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216968" y="5089575"/>
              <a:ext cx="2438400" cy="0"/>
              <a:chOff x="384" y="2256"/>
              <a:chExt cx="1536" cy="0"/>
            </a:xfrm>
          </p:grpSpPr>
          <p:sp>
            <p:nvSpPr>
              <p:cNvPr id="189" name="Line 33">
                <a:extLst>
                  <a:ext uri="{FF2B5EF4-FFF2-40B4-BE49-F238E27FC236}">
                    <a16:creationId xmlns:a16="http://schemas.microsoft.com/office/drawing/2014/main" id="{7EC75DC3-AF17-4AEC-996C-FB7D22C649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0" name="Line 38">
                <a:extLst>
                  <a:ext uri="{FF2B5EF4-FFF2-40B4-BE49-F238E27FC236}">
                    <a16:creationId xmlns:a16="http://schemas.microsoft.com/office/drawing/2014/main" id="{A2F6B88A-202E-492B-8D84-CCBC62D01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1" name="Line 39">
                <a:extLst>
                  <a:ext uri="{FF2B5EF4-FFF2-40B4-BE49-F238E27FC236}">
                    <a16:creationId xmlns:a16="http://schemas.microsoft.com/office/drawing/2014/main" id="{32608A1F-B30D-4C9A-A03E-BBCEF8016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92" name="Group 47">
              <a:extLst>
                <a:ext uri="{FF2B5EF4-FFF2-40B4-BE49-F238E27FC236}">
                  <a16:creationId xmlns:a16="http://schemas.microsoft.com/office/drawing/2014/main" id="{0356CA2B-F0AC-416E-B48B-A12A8318D872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195750" y="5456288"/>
              <a:ext cx="2438400" cy="0"/>
              <a:chOff x="384" y="2496"/>
              <a:chExt cx="1536" cy="0"/>
            </a:xfrm>
          </p:grpSpPr>
          <p:grpSp>
            <p:nvGrpSpPr>
              <p:cNvPr id="193" name="Group 42">
                <a:extLst>
                  <a:ext uri="{FF2B5EF4-FFF2-40B4-BE49-F238E27FC236}">
                    <a16:creationId xmlns:a16="http://schemas.microsoft.com/office/drawing/2014/main" id="{05A53F8E-528A-4623-85B7-1923D564FF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2496"/>
                <a:ext cx="1536" cy="0"/>
                <a:chOff x="384" y="2256"/>
                <a:chExt cx="1536" cy="0"/>
              </a:xfrm>
            </p:grpSpPr>
            <p:sp>
              <p:nvSpPr>
                <p:cNvPr id="195" name="Line 43">
                  <a:extLst>
                    <a:ext uri="{FF2B5EF4-FFF2-40B4-BE49-F238E27FC236}">
                      <a16:creationId xmlns:a16="http://schemas.microsoft.com/office/drawing/2014/main" id="{7C035FD3-5914-4918-AE51-B7229CBF30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6" name="Line 44">
                  <a:extLst>
                    <a:ext uri="{FF2B5EF4-FFF2-40B4-BE49-F238E27FC236}">
                      <a16:creationId xmlns:a16="http://schemas.microsoft.com/office/drawing/2014/main" id="{A508F6F1-D74F-4481-AB03-34F92143C3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7" name="Line 45">
                  <a:extLst>
                    <a:ext uri="{FF2B5EF4-FFF2-40B4-BE49-F238E27FC236}">
                      <a16:creationId xmlns:a16="http://schemas.microsoft.com/office/drawing/2014/main" id="{BF565876-1AFD-4D1C-A6C0-19DDD5DAA8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256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94" name="Line 46">
                <a:extLst>
                  <a:ext uri="{FF2B5EF4-FFF2-40B4-BE49-F238E27FC236}">
                    <a16:creationId xmlns:a16="http://schemas.microsoft.com/office/drawing/2014/main" id="{0A096E12-F2D5-49DC-812D-3E589FEF50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49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98" name="Group 50">
              <a:extLst>
                <a:ext uri="{FF2B5EF4-FFF2-40B4-BE49-F238E27FC236}">
                  <a16:creationId xmlns:a16="http://schemas.microsoft.com/office/drawing/2014/main" id="{B8C73286-1975-49A1-A774-A0404AC4AADE}"/>
                </a:ext>
              </a:extLst>
            </p:cNvPr>
            <p:cNvGrpSpPr>
              <a:grpSpLocks/>
            </p:cNvGrpSpPr>
            <p:nvPr/>
          </p:nvGrpSpPr>
          <p:grpSpPr bwMode="auto">
            <a:xfrm rot="7788420">
              <a:off x="7618276" y="4586480"/>
              <a:ext cx="1566803" cy="806910"/>
              <a:chOff x="2252" y="2007"/>
              <a:chExt cx="772" cy="537"/>
            </a:xfrm>
          </p:grpSpPr>
          <p:sp>
            <p:nvSpPr>
              <p:cNvPr id="199" name="Line 48">
                <a:extLst>
                  <a:ext uri="{FF2B5EF4-FFF2-40B4-BE49-F238E27FC236}">
                    <a16:creationId xmlns:a16="http://schemas.microsoft.com/office/drawing/2014/main" id="{4E9C6FCC-6D4E-4445-9E47-9888DCB0C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016"/>
                <a:ext cx="76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0" name="Line 49">
                <a:extLst>
                  <a:ext uri="{FF2B5EF4-FFF2-40B4-BE49-F238E27FC236}">
                    <a16:creationId xmlns:a16="http://schemas.microsoft.com/office/drawing/2014/main" id="{6FFBFC10-7ED8-4F58-8860-767243A911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2" y="2007"/>
                <a:ext cx="336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01" name="Group 65">
              <a:extLst>
                <a:ext uri="{FF2B5EF4-FFF2-40B4-BE49-F238E27FC236}">
                  <a16:creationId xmlns:a16="http://schemas.microsoft.com/office/drawing/2014/main" id="{3BC21C39-B332-4EA2-A638-02C42560AB8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7338560" y="5084214"/>
              <a:ext cx="1905000" cy="0"/>
              <a:chOff x="1920" y="2317"/>
              <a:chExt cx="1200" cy="0"/>
            </a:xfrm>
          </p:grpSpPr>
          <p:sp>
            <p:nvSpPr>
              <p:cNvPr id="202" name="Line 57">
                <a:extLst>
                  <a:ext uri="{FF2B5EF4-FFF2-40B4-BE49-F238E27FC236}">
                    <a16:creationId xmlns:a16="http://schemas.microsoft.com/office/drawing/2014/main" id="{3E2A5A77-ED8D-433B-934A-8D4A74C85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3" name="Line 58">
                <a:extLst>
                  <a:ext uri="{FF2B5EF4-FFF2-40B4-BE49-F238E27FC236}">
                    <a16:creationId xmlns:a16="http://schemas.microsoft.com/office/drawing/2014/main" id="{DB16ED1A-AC11-4B62-8F4F-CAC9B0060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4" name="Line 59">
                <a:extLst>
                  <a:ext uri="{FF2B5EF4-FFF2-40B4-BE49-F238E27FC236}">
                    <a16:creationId xmlns:a16="http://schemas.microsoft.com/office/drawing/2014/main" id="{3E4C19E0-C572-4951-9356-3B5437EC00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17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05" name="Group 63">
              <a:extLst>
                <a:ext uri="{FF2B5EF4-FFF2-40B4-BE49-F238E27FC236}">
                  <a16:creationId xmlns:a16="http://schemas.microsoft.com/office/drawing/2014/main" id="{215332F3-D4EA-4A45-A7C5-42FCE95335E0}"/>
                </a:ext>
              </a:extLst>
            </p:cNvPr>
            <p:cNvGrpSpPr>
              <a:grpSpLocks/>
            </p:cNvGrpSpPr>
            <p:nvPr/>
          </p:nvGrpSpPr>
          <p:grpSpPr bwMode="auto">
            <a:xfrm rot="13805506">
              <a:off x="7676045" y="4728662"/>
              <a:ext cx="1487260" cy="859220"/>
              <a:chOff x="2640" y="2496"/>
              <a:chExt cx="947" cy="340"/>
            </a:xfrm>
          </p:grpSpPr>
          <p:grpSp>
            <p:nvGrpSpPr>
              <p:cNvPr id="206" name="Group 56">
                <a:extLst>
                  <a:ext uri="{FF2B5EF4-FFF2-40B4-BE49-F238E27FC236}">
                    <a16:creationId xmlns:a16="http://schemas.microsoft.com/office/drawing/2014/main" id="{9E200D3F-4B6A-46F4-B85C-915A96A91B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2496"/>
                <a:ext cx="947" cy="340"/>
                <a:chOff x="4193" y="2544"/>
                <a:chExt cx="991" cy="445"/>
              </a:xfrm>
            </p:grpSpPr>
            <p:grpSp>
              <p:nvGrpSpPr>
                <p:cNvPr id="208" name="Group 51">
                  <a:extLst>
                    <a:ext uri="{FF2B5EF4-FFF2-40B4-BE49-F238E27FC236}">
                      <a16:creationId xmlns:a16="http://schemas.microsoft.com/office/drawing/2014/main" id="{31D51533-A8CE-44B9-AC21-16F404833F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224" y="2544"/>
                  <a:ext cx="960" cy="432"/>
                  <a:chOff x="2252" y="2007"/>
                  <a:chExt cx="772" cy="537"/>
                </a:xfrm>
              </p:grpSpPr>
              <p:sp>
                <p:nvSpPr>
                  <p:cNvPr id="210" name="Line 52">
                    <a:extLst>
                      <a:ext uri="{FF2B5EF4-FFF2-40B4-BE49-F238E27FC236}">
                        <a16:creationId xmlns:a16="http://schemas.microsoft.com/office/drawing/2014/main" id="{9AF30701-A956-4934-86B7-029E6E3953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6" y="2016"/>
                    <a:ext cx="768" cy="52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11" name="Line 53">
                    <a:extLst>
                      <a:ext uri="{FF2B5EF4-FFF2-40B4-BE49-F238E27FC236}">
                        <a16:creationId xmlns:a16="http://schemas.microsoft.com/office/drawing/2014/main" id="{221C54DA-0523-4218-903E-2547285DFA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2" y="2007"/>
                    <a:ext cx="33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209" name="Line 55">
                  <a:extLst>
                    <a:ext uri="{FF2B5EF4-FFF2-40B4-BE49-F238E27FC236}">
                      <a16:creationId xmlns:a16="http://schemas.microsoft.com/office/drawing/2014/main" id="{AD8C2721-9549-453B-9316-D1452E1FA3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3" y="2749"/>
                  <a:ext cx="528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207" name="Line 62">
                <a:extLst>
                  <a:ext uri="{FF2B5EF4-FFF2-40B4-BE49-F238E27FC236}">
                    <a16:creationId xmlns:a16="http://schemas.microsoft.com/office/drawing/2014/main" id="{7FC0BCFD-D5EF-4EBC-A484-11F84FC7D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2" y="2718"/>
                <a:ext cx="28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12" name="Nhóm 211">
              <a:extLst>
                <a:ext uri="{FF2B5EF4-FFF2-40B4-BE49-F238E27FC236}">
                  <a16:creationId xmlns:a16="http://schemas.microsoft.com/office/drawing/2014/main" id="{FAE86A61-DD1C-4714-9CA6-9A572371FC21}"/>
                </a:ext>
              </a:extLst>
            </p:cNvPr>
            <p:cNvGrpSpPr/>
            <p:nvPr/>
          </p:nvGrpSpPr>
          <p:grpSpPr>
            <a:xfrm>
              <a:off x="7893696" y="4625492"/>
              <a:ext cx="596348" cy="654793"/>
              <a:chOff x="4887149" y="3771273"/>
              <a:chExt cx="596348" cy="654793"/>
            </a:xfrm>
          </p:grpSpPr>
          <p:sp>
            <p:nvSpPr>
              <p:cNvPr id="213" name="Hộp Văn bản 212">
                <a:extLst>
                  <a:ext uri="{FF2B5EF4-FFF2-40B4-BE49-F238E27FC236}">
                    <a16:creationId xmlns:a16="http://schemas.microsoft.com/office/drawing/2014/main" id="{9895C690-3F07-4CF3-81F3-184C1BBE7C4E}"/>
                  </a:ext>
                </a:extLst>
              </p:cNvPr>
              <p:cNvSpPr txBox="1"/>
              <p:nvPr/>
            </p:nvSpPr>
            <p:spPr>
              <a:xfrm>
                <a:off x="4887149" y="3771273"/>
                <a:ext cx="59634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F’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4" name="Hộp Văn bản 213">
                <a:extLst>
                  <a:ext uri="{FF2B5EF4-FFF2-40B4-BE49-F238E27FC236}">
                    <a16:creationId xmlns:a16="http://schemas.microsoft.com/office/drawing/2014/main" id="{8F23896E-AF3F-4D44-9794-E8096BF361C9}"/>
                  </a:ext>
                </a:extLst>
              </p:cNvPr>
              <p:cNvSpPr txBox="1"/>
              <p:nvPr/>
            </p:nvSpPr>
            <p:spPr>
              <a:xfrm>
                <a:off x="5016137" y="3964401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•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215" name="Nhóm 214">
              <a:extLst>
                <a:ext uri="{FF2B5EF4-FFF2-40B4-BE49-F238E27FC236}">
                  <a16:creationId xmlns:a16="http://schemas.microsoft.com/office/drawing/2014/main" id="{70BFCBD0-AE2C-4198-8A68-BC72C389BBBF}"/>
                </a:ext>
              </a:extLst>
            </p:cNvPr>
            <p:cNvGrpSpPr/>
            <p:nvPr/>
          </p:nvGrpSpPr>
          <p:grpSpPr>
            <a:xfrm>
              <a:off x="10029760" y="4582410"/>
              <a:ext cx="352464" cy="729730"/>
              <a:chOff x="5002045" y="3696336"/>
              <a:chExt cx="352464" cy="729730"/>
            </a:xfrm>
          </p:grpSpPr>
          <p:sp>
            <p:nvSpPr>
              <p:cNvPr id="216" name="Hộp Văn bản 215">
                <a:extLst>
                  <a:ext uri="{FF2B5EF4-FFF2-40B4-BE49-F238E27FC236}">
                    <a16:creationId xmlns:a16="http://schemas.microsoft.com/office/drawing/2014/main" id="{05DE773A-6EB3-46A2-8313-C2D46C4AD93A}"/>
                  </a:ext>
                </a:extLst>
              </p:cNvPr>
              <p:cNvSpPr txBox="1"/>
              <p:nvPr/>
            </p:nvSpPr>
            <p:spPr>
              <a:xfrm>
                <a:off x="5002045" y="3696336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F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7" name="Hộp Văn bản 216">
                <a:extLst>
                  <a:ext uri="{FF2B5EF4-FFF2-40B4-BE49-F238E27FC236}">
                    <a16:creationId xmlns:a16="http://schemas.microsoft.com/office/drawing/2014/main" id="{31C53358-482A-4824-B013-958B79EA2BF1}"/>
                  </a:ext>
                </a:extLst>
              </p:cNvPr>
              <p:cNvSpPr txBox="1"/>
              <p:nvPr/>
            </p:nvSpPr>
            <p:spPr>
              <a:xfrm>
                <a:off x="5016137" y="3964401"/>
                <a:ext cx="3383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• </a:t>
                </a:r>
                <a:endParaRPr lang="vi-VN" sz="2400" dirty="0">
                  <a:solidFill>
                    <a:srgbClr val="0000FF"/>
                  </a:solidFill>
                </a:endParaRPr>
              </a:p>
            </p:txBody>
          </p:sp>
        </p:grpSp>
      </p:grpSp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5C5D7568-453E-4F18-86D9-D625E6C3495C}"/>
              </a:ext>
            </a:extLst>
          </p:cNvPr>
          <p:cNvCxnSpPr>
            <a:cxnSpLocks/>
          </p:cNvCxnSpPr>
          <p:nvPr/>
        </p:nvCxnSpPr>
        <p:spPr>
          <a:xfrm flipV="1">
            <a:off x="8276513" y="5083176"/>
            <a:ext cx="1039449" cy="65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8" name="Đường nối Thẳng 217">
            <a:extLst>
              <a:ext uri="{FF2B5EF4-FFF2-40B4-BE49-F238E27FC236}">
                <a16:creationId xmlns:a16="http://schemas.microsoft.com/office/drawing/2014/main" id="{EB43A152-B06C-4EA3-8351-5AF984272451}"/>
              </a:ext>
            </a:extLst>
          </p:cNvPr>
          <p:cNvCxnSpPr>
            <a:cxnSpLocks/>
          </p:cNvCxnSpPr>
          <p:nvPr/>
        </p:nvCxnSpPr>
        <p:spPr>
          <a:xfrm>
            <a:off x="9291706" y="5089700"/>
            <a:ext cx="100597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9" name="Rectangle 40">
            <a:extLst>
              <a:ext uri="{FF2B5EF4-FFF2-40B4-BE49-F238E27FC236}">
                <a16:creationId xmlns:a16="http://schemas.microsoft.com/office/drawing/2014/main" id="{85162AAC-0841-4099-A041-7C159C18F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4571" y="3899294"/>
            <a:ext cx="51619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OF = OF'</a:t>
            </a:r>
          </a:p>
        </p:txBody>
      </p:sp>
      <p:sp>
        <p:nvSpPr>
          <p:cNvPr id="220" name="Text Box 7">
            <a:extLst>
              <a:ext uri="{FF2B5EF4-FFF2-40B4-BE49-F238E27FC236}">
                <a16:creationId xmlns:a16="http://schemas.microsoft.com/office/drawing/2014/main" id="{96DFB102-0CA4-477E-A9C0-BE46AE6B6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3844" y="4400824"/>
            <a:ext cx="7467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vi-VN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8257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611DB46A-A5FF-4ADD-B42E-DB830023A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59" y="649030"/>
            <a:ext cx="10528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</a:rPr>
              <a:t>Tìm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từ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thích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hợp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điền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vào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chỗ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trống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trong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các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câu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sau</a:t>
            </a:r>
            <a:r>
              <a:rPr lang="en-US" altLang="vi-VN" sz="2800" b="1" dirty="0">
                <a:solidFill>
                  <a:srgbClr val="FF0000"/>
                </a:solidFill>
              </a:rPr>
              <a:t>:</a:t>
            </a:r>
            <a:endParaRPr lang="en-US" altLang="vi-VN" sz="2800" dirty="0">
              <a:solidFill>
                <a:srgbClr val="FF0000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31A66E59-964C-43F9-B019-8D53529CC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59" y="3429000"/>
            <a:ext cx="9433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</a:rPr>
              <a:t>+ Tia </a:t>
            </a:r>
            <a:r>
              <a:rPr lang="en-US" altLang="vi-VN" sz="2400" dirty="0" err="1">
                <a:solidFill>
                  <a:srgbClr val="0000FF"/>
                </a:solidFill>
              </a:rPr>
              <a:t>tới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đế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quang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âm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hì</a:t>
            </a:r>
            <a:r>
              <a:rPr lang="en-US" altLang="vi-VN" sz="2400" dirty="0">
                <a:solidFill>
                  <a:srgbClr val="0000FF"/>
                </a:solidFill>
              </a:rPr>
              <a:t> ………….....................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C64B34C-D9C5-48A9-90B8-DE909B86E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59" y="4465982"/>
            <a:ext cx="840263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0000FF"/>
                </a:solidFill>
              </a:rPr>
              <a:t>+ Tia </a:t>
            </a:r>
            <a:r>
              <a:rPr lang="en-US" altLang="vi-VN" sz="2200" dirty="0" err="1">
                <a:solidFill>
                  <a:srgbClr val="0000FF"/>
                </a:solidFill>
              </a:rPr>
              <a:t>tới</a:t>
            </a:r>
            <a:r>
              <a:rPr lang="en-US" altLang="vi-VN" sz="2200" dirty="0">
                <a:solidFill>
                  <a:srgbClr val="0000FF"/>
                </a:solidFill>
              </a:rPr>
              <a:t> song </a:t>
            </a:r>
            <a:r>
              <a:rPr lang="en-US" altLang="vi-VN" sz="2200" dirty="0" err="1">
                <a:solidFill>
                  <a:srgbClr val="0000FF"/>
                </a:solidFill>
              </a:rPr>
              <a:t>song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với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rục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chính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hì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ia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ló</a:t>
            </a:r>
            <a:r>
              <a:rPr lang="en-US" altLang="vi-VN" sz="2200" dirty="0">
                <a:solidFill>
                  <a:srgbClr val="0000FF"/>
                </a:solidFill>
              </a:rPr>
              <a:t>………….…..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B19E488-89C1-4A0C-960D-7CBBDFC53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59" y="5458688"/>
            <a:ext cx="921695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0000FF"/>
                </a:solidFill>
              </a:rPr>
              <a:t>+ Tia </a:t>
            </a:r>
            <a:r>
              <a:rPr lang="en-US" altLang="vi-VN" sz="2200" dirty="0" err="1">
                <a:solidFill>
                  <a:srgbClr val="0000FF"/>
                </a:solidFill>
              </a:rPr>
              <a:t>tới</a:t>
            </a:r>
            <a:r>
              <a:rPr lang="en-US" altLang="vi-VN" sz="2200" dirty="0">
                <a:solidFill>
                  <a:srgbClr val="0000FF"/>
                </a:solidFill>
              </a:rPr>
              <a:t> qua </a:t>
            </a:r>
            <a:r>
              <a:rPr lang="en-US" altLang="vi-VN" sz="2200" dirty="0" err="1">
                <a:solidFill>
                  <a:srgbClr val="0000FF"/>
                </a:solidFill>
              </a:rPr>
              <a:t>tiêu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điểm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hì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ia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ló</a:t>
            </a:r>
            <a:r>
              <a:rPr lang="en-US" altLang="vi-VN" sz="2200" dirty="0">
                <a:solidFill>
                  <a:srgbClr val="0000FF"/>
                </a:solidFill>
              </a:rPr>
              <a:t>……………………………</a:t>
            </a: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60AF0D91-5A16-4398-9AC4-6A46A953321E}"/>
              </a:ext>
            </a:extLst>
          </p:cNvPr>
          <p:cNvGrpSpPr/>
          <p:nvPr/>
        </p:nvGrpSpPr>
        <p:grpSpPr>
          <a:xfrm>
            <a:off x="8255442" y="3272318"/>
            <a:ext cx="4037012" cy="914400"/>
            <a:chOff x="6361885" y="2209246"/>
            <a:chExt cx="4037012" cy="914400"/>
          </a:xfrm>
        </p:grpSpPr>
        <p:grpSp>
          <p:nvGrpSpPr>
            <p:cNvPr id="3" name="Group 109">
              <a:extLst>
                <a:ext uri="{FF2B5EF4-FFF2-40B4-BE49-F238E27FC236}">
                  <a16:creationId xmlns:a16="http://schemas.microsoft.com/office/drawing/2014/main" id="{5A22D568-A573-4908-8865-A916EE6E71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1885" y="2209246"/>
              <a:ext cx="4037012" cy="914400"/>
              <a:chOff x="4878388" y="2235200"/>
              <a:chExt cx="4037012" cy="914400"/>
            </a:xfrm>
          </p:grpSpPr>
          <p:cxnSp>
            <p:nvCxnSpPr>
              <p:cNvPr id="29750" name="Straight Connector 40">
                <a:extLst>
                  <a:ext uri="{FF2B5EF4-FFF2-40B4-BE49-F238E27FC236}">
                    <a16:creationId xmlns:a16="http://schemas.microsoft.com/office/drawing/2014/main" id="{3BFC630D-1711-4B0F-BE30-5075A75870A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92675" y="2705100"/>
                <a:ext cx="4022725" cy="0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51" name="TextBox 1">
                <a:extLst>
                  <a:ext uri="{FF2B5EF4-FFF2-40B4-BE49-F238E27FC236}">
                    <a16:creationId xmlns:a16="http://schemas.microsoft.com/office/drawing/2014/main" id="{B102ED85-FB72-4828-9BDA-AA28867ADE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8388" y="23241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>
                    <a:solidFill>
                      <a:schemeClr val="tx2"/>
                    </a:solidFill>
                    <a:sym typeface="Symbol" panose="05050102010706020507" pitchFamily="18" charset="2"/>
                  </a:rPr>
                  <a:t></a:t>
                </a:r>
                <a:endParaRPr lang="en-US" altLang="vi-VN" sz="1800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29752" name="Straight Arrow Connector 44">
                <a:extLst>
                  <a:ext uri="{FF2B5EF4-FFF2-40B4-BE49-F238E27FC236}">
                    <a16:creationId xmlns:a16="http://schemas.microsoft.com/office/drawing/2014/main" id="{A92A7A33-4399-475F-A2AC-473582C6F35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967538" y="2235200"/>
                <a:ext cx="0" cy="914400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9753" name="Group 27">
                <a:extLst>
                  <a:ext uri="{FF2B5EF4-FFF2-40B4-BE49-F238E27FC236}">
                    <a16:creationId xmlns:a16="http://schemas.microsoft.com/office/drawing/2014/main" id="{041CC03A-BD29-4038-A328-314C3E1A72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88480" y="2363788"/>
                <a:ext cx="463233" cy="446468"/>
                <a:chOff x="7248083" y="1501304"/>
                <a:chExt cx="463842" cy="446468"/>
              </a:xfrm>
            </p:grpSpPr>
            <p:sp>
              <p:nvSpPr>
                <p:cNvPr id="29758" name="TextBox 32">
                  <a:hlinkClick r:id="rId3" action="ppaction://hlinkfile"/>
                  <a:extLst>
                    <a:ext uri="{FF2B5EF4-FFF2-40B4-BE49-F238E27FC236}">
                      <a16:creationId xmlns:a16="http://schemas.microsoft.com/office/drawing/2014/main" id="{20E1624F-479D-4E8E-9187-B9C33225B8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30424" y="1501304"/>
                  <a:ext cx="381501" cy="36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>
                      <a:solidFill>
                        <a:schemeClr val="tx2"/>
                      </a:solidFill>
                      <a:latin typeface=".VnArial" panose="020B7200000000000000" pitchFamily="34" charset="0"/>
                    </a:rPr>
                    <a:t>O</a:t>
                  </a:r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080CD7C2-57A7-4D81-BED4-DFCF52FE50DD}"/>
                    </a:ext>
                  </a:extLst>
                </p:cNvPr>
                <p:cNvSpPr/>
                <p:nvPr/>
              </p:nvSpPr>
              <p:spPr>
                <a:xfrm>
                  <a:off x="7304991" y="1814280"/>
                  <a:ext cx="54864" cy="54864"/>
                </a:xfrm>
                <a:prstGeom prst="ellipse">
                  <a:avLst/>
                </a:prstGeom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defRPr/>
                  </a:pPr>
                  <a:endParaRPr lang="en-US">
                    <a:solidFill>
                      <a:schemeClr val="tx2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9754" name="TextBox 77">
                <a:extLst>
                  <a:ext uri="{FF2B5EF4-FFF2-40B4-BE49-F238E27FC236}">
                    <a16:creationId xmlns:a16="http://schemas.microsoft.com/office/drawing/2014/main" id="{D02D5D2F-1425-4B82-84F8-A284E803AD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38838" y="27432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</a:t>
                </a:r>
              </a:p>
            </p:txBody>
          </p:sp>
          <p:cxnSp>
            <p:nvCxnSpPr>
              <p:cNvPr id="29755" name="Straight Connector 64">
                <a:extLst>
                  <a:ext uri="{FF2B5EF4-FFF2-40B4-BE49-F238E27FC236}">
                    <a16:creationId xmlns:a16="http://schemas.microsoft.com/office/drawing/2014/main" id="{586B5101-A05A-4613-BD8E-2481FCD117D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118225" y="2660650"/>
                <a:ext cx="0" cy="90488"/>
              </a:xfrm>
              <a:prstGeom prst="line">
                <a:avLst/>
              </a:prstGeom>
              <a:noFill/>
              <a:ln w="381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F6B22E8E-B6F6-4D5D-9B98-C52212F8384B}"/>
                  </a:ext>
                </a:extLst>
              </p:cNvPr>
              <p:cNvCxnSpPr/>
              <p:nvPr/>
            </p:nvCxnSpPr>
            <p:spPr>
              <a:xfrm flipV="1">
                <a:off x="7821613" y="2657475"/>
                <a:ext cx="0" cy="92075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57" name="TextBox 58">
                <a:extLst>
                  <a:ext uri="{FF2B5EF4-FFF2-40B4-BE49-F238E27FC236}">
                    <a16:creationId xmlns:a16="http://schemas.microsoft.com/office/drawing/2014/main" id="{F55AC853-B7EB-429B-B8DE-05E5EE1855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5875" y="2692400"/>
                <a:ext cx="3778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'</a:t>
                </a:r>
              </a:p>
            </p:txBody>
          </p:sp>
        </p:grp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5ED45422-4ABD-47E6-B8DE-E02D32315F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60000">
              <a:off x="7331075" y="2232025"/>
              <a:ext cx="1143000" cy="45720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5D1B178B-8721-4BF4-BF41-B58E5E24231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2120000" flipH="1">
              <a:off x="7686676" y="2386013"/>
              <a:ext cx="92075" cy="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Nhóm 3">
            <a:extLst>
              <a:ext uri="{FF2B5EF4-FFF2-40B4-BE49-F238E27FC236}">
                <a16:creationId xmlns:a16="http://schemas.microsoft.com/office/drawing/2014/main" id="{EDB9FE4E-F2FF-4082-8AA8-EE894298B3EF}"/>
              </a:ext>
            </a:extLst>
          </p:cNvPr>
          <p:cNvGrpSpPr/>
          <p:nvPr/>
        </p:nvGrpSpPr>
        <p:grpSpPr>
          <a:xfrm>
            <a:off x="10358107" y="3749122"/>
            <a:ext cx="1123950" cy="476250"/>
            <a:chOff x="8464550" y="2686050"/>
            <a:chExt cx="1123950" cy="476250"/>
          </a:xfrm>
        </p:grpSpPr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5492332-6540-4CE6-8759-96BF1A30902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8788400" y="2362200"/>
              <a:ext cx="476250" cy="112395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3979FE1C-8862-4304-9C31-0150C98A189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936039" y="2892425"/>
              <a:ext cx="190633" cy="80891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EFF4F1E-EDAB-4B62-B538-E0DFB532B380}"/>
              </a:ext>
            </a:extLst>
          </p:cNvPr>
          <p:cNvGrpSpPr/>
          <p:nvPr/>
        </p:nvGrpSpPr>
        <p:grpSpPr>
          <a:xfrm>
            <a:off x="8094412" y="4610181"/>
            <a:ext cx="4037013" cy="914400"/>
            <a:chOff x="6591301" y="3878263"/>
            <a:chExt cx="4037013" cy="914400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9F1B94C7-B37D-4B93-A496-BBCFF363A5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6955201" y="4051300"/>
              <a:ext cx="1720850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" name="Group 110">
              <a:extLst>
                <a:ext uri="{FF2B5EF4-FFF2-40B4-BE49-F238E27FC236}">
                  <a16:creationId xmlns:a16="http://schemas.microsoft.com/office/drawing/2014/main" id="{FA7A5B09-7CE2-4085-A496-47B34E129A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1301" y="3878263"/>
              <a:ext cx="4037013" cy="914400"/>
              <a:chOff x="4878388" y="2235200"/>
              <a:chExt cx="4037012" cy="914400"/>
            </a:xfrm>
          </p:grpSpPr>
          <p:cxnSp>
            <p:nvCxnSpPr>
              <p:cNvPr id="29738" name="Straight Connector 111">
                <a:extLst>
                  <a:ext uri="{FF2B5EF4-FFF2-40B4-BE49-F238E27FC236}">
                    <a16:creationId xmlns:a16="http://schemas.microsoft.com/office/drawing/2014/main" id="{80EA8EEA-800B-49E0-ACC9-F56F187E5EE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92676" y="2705100"/>
                <a:ext cx="4022724" cy="0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39" name="TextBox 1">
                <a:extLst>
                  <a:ext uri="{FF2B5EF4-FFF2-40B4-BE49-F238E27FC236}">
                    <a16:creationId xmlns:a16="http://schemas.microsoft.com/office/drawing/2014/main" id="{2DDBC4CE-D590-4FF3-A718-301D65C80E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8388" y="23241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>
                    <a:solidFill>
                      <a:schemeClr val="tx2"/>
                    </a:solidFill>
                    <a:sym typeface="Symbol" panose="05050102010706020507" pitchFamily="18" charset="2"/>
                  </a:rPr>
                  <a:t></a:t>
                </a:r>
                <a:endParaRPr lang="en-US" altLang="vi-VN" sz="1800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29740" name="Straight Arrow Connector 113">
                <a:extLst>
                  <a:ext uri="{FF2B5EF4-FFF2-40B4-BE49-F238E27FC236}">
                    <a16:creationId xmlns:a16="http://schemas.microsoft.com/office/drawing/2014/main" id="{DFC25AF3-743A-4FD0-AE9E-8CEC2BCAAED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967537" y="2235200"/>
                <a:ext cx="0" cy="914400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9741" name="Group 27">
                <a:extLst>
                  <a:ext uri="{FF2B5EF4-FFF2-40B4-BE49-F238E27FC236}">
                    <a16:creationId xmlns:a16="http://schemas.microsoft.com/office/drawing/2014/main" id="{23975082-5EA7-4C23-98A1-9078BE2531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88543" y="2363788"/>
                <a:ext cx="463170" cy="449325"/>
                <a:chOff x="7248146" y="1501304"/>
                <a:chExt cx="463779" cy="449325"/>
              </a:xfrm>
            </p:grpSpPr>
            <p:sp>
              <p:nvSpPr>
                <p:cNvPr id="29746" name="TextBox 32">
                  <a:hlinkClick r:id="rId3" action="ppaction://hlinkfile"/>
                  <a:extLst>
                    <a:ext uri="{FF2B5EF4-FFF2-40B4-BE49-F238E27FC236}">
                      <a16:creationId xmlns:a16="http://schemas.microsoft.com/office/drawing/2014/main" id="{78508E75-494F-4C7E-ACB6-66577DD34A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30424" y="1501304"/>
                  <a:ext cx="381501" cy="36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>
                      <a:solidFill>
                        <a:schemeClr val="tx2"/>
                      </a:solidFill>
                      <a:latin typeface=".VnArial" panose="020B7200000000000000" pitchFamily="34" charset="0"/>
                    </a:rPr>
                    <a:t>O</a:t>
                  </a:r>
                </a:p>
              </p:txBody>
            </p:sp>
            <p:sp>
              <p:nvSpPr>
                <p:cNvPr id="121" name="Oval 120">
                  <a:extLst>
                    <a:ext uri="{FF2B5EF4-FFF2-40B4-BE49-F238E27FC236}">
                      <a16:creationId xmlns:a16="http://schemas.microsoft.com/office/drawing/2014/main" id="{1C6E8D47-37A1-4F48-95E0-5ED8B8AE250F}"/>
                    </a:ext>
                  </a:extLst>
                </p:cNvPr>
                <p:cNvSpPr/>
                <p:nvPr/>
              </p:nvSpPr>
              <p:spPr>
                <a:xfrm>
                  <a:off x="7304991" y="1814280"/>
                  <a:ext cx="54864" cy="54864"/>
                </a:xfrm>
                <a:prstGeom prst="ellipse">
                  <a:avLst/>
                </a:prstGeom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defRPr/>
                  </a:pPr>
                  <a:endParaRPr lang="en-US">
                    <a:solidFill>
                      <a:schemeClr val="tx2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9742" name="TextBox 77">
                <a:extLst>
                  <a:ext uri="{FF2B5EF4-FFF2-40B4-BE49-F238E27FC236}">
                    <a16:creationId xmlns:a16="http://schemas.microsoft.com/office/drawing/2014/main" id="{64A99DD8-E39B-4084-A5AA-4A94229A23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38838" y="27432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</a:t>
                </a:r>
              </a:p>
            </p:txBody>
          </p:sp>
          <p:cxnSp>
            <p:nvCxnSpPr>
              <p:cNvPr id="29743" name="Straight Connector 116">
                <a:extLst>
                  <a:ext uri="{FF2B5EF4-FFF2-40B4-BE49-F238E27FC236}">
                    <a16:creationId xmlns:a16="http://schemas.microsoft.com/office/drawing/2014/main" id="{42E1F8D6-58F0-4490-AE36-7CA727A8499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118226" y="2660650"/>
                <a:ext cx="0" cy="90487"/>
              </a:xfrm>
              <a:prstGeom prst="line">
                <a:avLst/>
              </a:prstGeom>
              <a:noFill/>
              <a:ln w="381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CCEE5BB6-6774-4834-B9EE-CEBDFFFE7ACF}"/>
                  </a:ext>
                </a:extLst>
              </p:cNvPr>
              <p:cNvCxnSpPr/>
              <p:nvPr/>
            </p:nvCxnSpPr>
            <p:spPr>
              <a:xfrm flipV="1">
                <a:off x="7821612" y="2657475"/>
                <a:ext cx="0" cy="92075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45" name="TextBox 58">
                <a:extLst>
                  <a:ext uri="{FF2B5EF4-FFF2-40B4-BE49-F238E27FC236}">
                    <a16:creationId xmlns:a16="http://schemas.microsoft.com/office/drawing/2014/main" id="{0CBE53DE-9D72-4FC0-8954-0BDAADC1E7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5875" y="2692400"/>
                <a:ext cx="3778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'</a:t>
                </a:r>
              </a:p>
            </p:txBody>
          </p:sp>
        </p:grpSp>
        <p:cxnSp>
          <p:nvCxnSpPr>
            <p:cNvPr id="136" name="Straight Arrow Connector 135">
              <a:extLst>
                <a:ext uri="{FF2B5EF4-FFF2-40B4-BE49-F238E27FC236}">
                  <a16:creationId xmlns:a16="http://schemas.microsoft.com/office/drawing/2014/main" id="{60618C02-D6FB-4A02-ADCB-F00288CD22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783675" y="4045057"/>
              <a:ext cx="247710" cy="4266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3D8587F6-18F1-49E4-9A40-AD854F00A6B6}"/>
              </a:ext>
            </a:extLst>
          </p:cNvPr>
          <p:cNvGrpSpPr/>
          <p:nvPr/>
        </p:nvGrpSpPr>
        <p:grpSpPr>
          <a:xfrm>
            <a:off x="10196262" y="4795247"/>
            <a:ext cx="1311275" cy="449262"/>
            <a:chOff x="8665984" y="4044392"/>
            <a:chExt cx="1311275" cy="449262"/>
          </a:xfrm>
        </p:grpSpPr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443BD08-7711-43BC-A202-358E7F406A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8665984" y="4044392"/>
              <a:ext cx="1311275" cy="449262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960692FC-8D95-4FEE-9865-C319E77678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500000">
              <a:off x="9012239" y="4192588"/>
              <a:ext cx="111125" cy="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AACFBA7C-2A18-4AA2-B85B-E2512E14383E}"/>
              </a:ext>
            </a:extLst>
          </p:cNvPr>
          <p:cNvGrpSpPr/>
          <p:nvPr/>
        </p:nvGrpSpPr>
        <p:grpSpPr>
          <a:xfrm>
            <a:off x="10193087" y="6499472"/>
            <a:ext cx="1720850" cy="7911"/>
            <a:chOff x="8656638" y="6315075"/>
            <a:chExt cx="1720850" cy="7911"/>
          </a:xfrm>
        </p:grpSpPr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4795DEB2-68DD-494B-84D8-463B986C95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656638" y="6315075"/>
              <a:ext cx="1720850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61343997-85ED-4F67-B290-FAF732D0F8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244013" y="6322986"/>
              <a:ext cx="166909" cy="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61622B80-80B3-4EC9-A93E-B2C5A7B46C7E}"/>
              </a:ext>
            </a:extLst>
          </p:cNvPr>
          <p:cNvGrpSpPr/>
          <p:nvPr/>
        </p:nvGrpSpPr>
        <p:grpSpPr>
          <a:xfrm>
            <a:off x="8094412" y="5734297"/>
            <a:ext cx="4037013" cy="914400"/>
            <a:chOff x="6559551" y="5546725"/>
            <a:chExt cx="4037013" cy="914400"/>
          </a:xfrm>
        </p:grpSpPr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FB99124C-6150-451F-9ED8-74C146EC6F8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346951" y="5867401"/>
              <a:ext cx="1311275" cy="449263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" name="Group 121">
              <a:extLst>
                <a:ext uri="{FF2B5EF4-FFF2-40B4-BE49-F238E27FC236}">
                  <a16:creationId xmlns:a16="http://schemas.microsoft.com/office/drawing/2014/main" id="{E28756C7-16BA-4726-8E2D-EFD0546685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59551" y="5546725"/>
              <a:ext cx="4037013" cy="914400"/>
              <a:chOff x="4878388" y="2235200"/>
              <a:chExt cx="4037012" cy="914400"/>
            </a:xfrm>
          </p:grpSpPr>
          <p:cxnSp>
            <p:nvCxnSpPr>
              <p:cNvPr id="29726" name="Straight Connector 122">
                <a:extLst>
                  <a:ext uri="{FF2B5EF4-FFF2-40B4-BE49-F238E27FC236}">
                    <a16:creationId xmlns:a16="http://schemas.microsoft.com/office/drawing/2014/main" id="{1B801AEA-C007-4B5E-A745-528B9C899BA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92676" y="2705100"/>
                <a:ext cx="4022724" cy="0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27" name="TextBox 1">
                <a:extLst>
                  <a:ext uri="{FF2B5EF4-FFF2-40B4-BE49-F238E27FC236}">
                    <a16:creationId xmlns:a16="http://schemas.microsoft.com/office/drawing/2014/main" id="{130F947C-3F75-44FA-AA70-A341842E24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8388" y="23241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>
                    <a:solidFill>
                      <a:schemeClr val="tx2"/>
                    </a:solidFill>
                    <a:sym typeface="Symbol" panose="05050102010706020507" pitchFamily="18" charset="2"/>
                  </a:rPr>
                  <a:t></a:t>
                </a:r>
                <a:endParaRPr lang="en-US" altLang="vi-VN" sz="1800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29728" name="Straight Arrow Connector 124">
                <a:extLst>
                  <a:ext uri="{FF2B5EF4-FFF2-40B4-BE49-F238E27FC236}">
                    <a16:creationId xmlns:a16="http://schemas.microsoft.com/office/drawing/2014/main" id="{E78B2FD0-6C99-4EC5-9745-C9427F8271D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967537" y="2235200"/>
                <a:ext cx="0" cy="914400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9729" name="Group 27">
                <a:extLst>
                  <a:ext uri="{FF2B5EF4-FFF2-40B4-BE49-F238E27FC236}">
                    <a16:creationId xmlns:a16="http://schemas.microsoft.com/office/drawing/2014/main" id="{D672D5E1-2173-4041-AAE9-F88CB6BA14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90067" y="2363788"/>
                <a:ext cx="461646" cy="445071"/>
                <a:chOff x="7249672" y="1501304"/>
                <a:chExt cx="462253" cy="445071"/>
              </a:xfrm>
            </p:grpSpPr>
            <p:sp>
              <p:nvSpPr>
                <p:cNvPr id="29734" name="TextBox 32">
                  <a:hlinkClick r:id="rId3" action="ppaction://hlinkfile"/>
                  <a:extLst>
                    <a:ext uri="{FF2B5EF4-FFF2-40B4-BE49-F238E27FC236}">
                      <a16:creationId xmlns:a16="http://schemas.microsoft.com/office/drawing/2014/main" id="{FB663BE3-163C-467F-BCFC-8C6CDE9991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30424" y="1501304"/>
                  <a:ext cx="381501" cy="36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>
                      <a:solidFill>
                        <a:schemeClr val="tx2"/>
                      </a:solidFill>
                      <a:latin typeface=".VnArial" panose="020B7200000000000000" pitchFamily="34" charset="0"/>
                    </a:rPr>
                    <a:t>O</a:t>
                  </a:r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D4322429-709B-43E2-B837-EC4C99A03528}"/>
                    </a:ext>
                  </a:extLst>
                </p:cNvPr>
                <p:cNvSpPr/>
                <p:nvPr/>
              </p:nvSpPr>
              <p:spPr>
                <a:xfrm>
                  <a:off x="7304991" y="1814280"/>
                  <a:ext cx="54864" cy="54864"/>
                </a:xfrm>
                <a:prstGeom prst="ellipse">
                  <a:avLst/>
                </a:prstGeom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defRPr/>
                  </a:pPr>
                  <a:endParaRPr lang="en-US">
                    <a:solidFill>
                      <a:schemeClr val="tx2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9730" name="TextBox 77">
                <a:extLst>
                  <a:ext uri="{FF2B5EF4-FFF2-40B4-BE49-F238E27FC236}">
                    <a16:creationId xmlns:a16="http://schemas.microsoft.com/office/drawing/2014/main" id="{C90CD1C5-F52A-4D41-BF7C-E8568626DE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38838" y="27432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</a:t>
                </a:r>
              </a:p>
            </p:txBody>
          </p:sp>
          <p:cxnSp>
            <p:nvCxnSpPr>
              <p:cNvPr id="29731" name="Straight Connector 127">
                <a:extLst>
                  <a:ext uri="{FF2B5EF4-FFF2-40B4-BE49-F238E27FC236}">
                    <a16:creationId xmlns:a16="http://schemas.microsoft.com/office/drawing/2014/main" id="{5ABD6F8A-A1DE-4A55-905C-F6CFE3250D7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118226" y="2660650"/>
                <a:ext cx="0" cy="90488"/>
              </a:xfrm>
              <a:prstGeom prst="line">
                <a:avLst/>
              </a:prstGeom>
              <a:noFill/>
              <a:ln w="381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40C0630B-DCE7-47AB-BB72-13C9B4CC913B}"/>
                  </a:ext>
                </a:extLst>
              </p:cNvPr>
              <p:cNvCxnSpPr/>
              <p:nvPr/>
            </p:nvCxnSpPr>
            <p:spPr>
              <a:xfrm flipV="1">
                <a:off x="7821612" y="2657475"/>
                <a:ext cx="0" cy="92075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33" name="TextBox 58">
                <a:extLst>
                  <a:ext uri="{FF2B5EF4-FFF2-40B4-BE49-F238E27FC236}">
                    <a16:creationId xmlns:a16="http://schemas.microsoft.com/office/drawing/2014/main" id="{5379382A-FF97-460B-9158-4B3131C756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5875" y="2692400"/>
                <a:ext cx="3778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'</a:t>
                </a:r>
              </a:p>
            </p:txBody>
          </p:sp>
        </p:grpSp>
        <p:cxnSp>
          <p:nvCxnSpPr>
            <p:cNvPr id="143" name="Straight Arrow Connector 142">
              <a:extLst>
                <a:ext uri="{FF2B5EF4-FFF2-40B4-BE49-F238E27FC236}">
                  <a16:creationId xmlns:a16="http://schemas.microsoft.com/office/drawing/2014/main" id="{039622FC-D631-4A38-8034-22272907E3C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2300000" flipH="1">
              <a:off x="8169276" y="6175375"/>
              <a:ext cx="92075" cy="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725" name="Text Box 94">
            <a:extLst>
              <a:ext uri="{FF2B5EF4-FFF2-40B4-BE49-F238E27FC236}">
                <a16:creationId xmlns:a16="http://schemas.microsoft.com/office/drawing/2014/main" id="{8C3B2D5C-2D07-48F3-90D5-4288A534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2801" y="3394498"/>
            <a:ext cx="3521074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ó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uyền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ẳng</a:t>
            </a:r>
            <a:endParaRPr lang="en-US" altLang="vi-VN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2400" u="sng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7728" name="Text Box 96">
            <a:extLst>
              <a:ext uri="{FF2B5EF4-FFF2-40B4-BE49-F238E27FC236}">
                <a16:creationId xmlns:a16="http://schemas.microsoft.com/office/drawing/2014/main" id="{38B1E871-FB9D-4810-BA1C-AD05F600C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8194" y="4428719"/>
            <a:ext cx="1862137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qua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êu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7729" name="Text Box 97">
            <a:extLst>
              <a:ext uri="{FF2B5EF4-FFF2-40B4-BE49-F238E27FC236}">
                <a16:creationId xmlns:a16="http://schemas.microsoft.com/office/drawing/2014/main" id="{F4212327-60F9-449E-855D-F651793BE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713" y="5420750"/>
            <a:ext cx="3036887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song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ong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hính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vi-VN" sz="2200" u="sng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" name="Text Box 2">
            <a:extLst>
              <a:ext uri="{FF2B5EF4-FFF2-40B4-BE49-F238E27FC236}">
                <a16:creationId xmlns:a16="http://schemas.microsoft.com/office/drawing/2014/main" id="{0BEBA7BB-1C43-48A6-A292-CE88ECD3E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931" y="209882"/>
            <a:ext cx="3758524" cy="851297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HI NHỚ</a:t>
            </a:r>
          </a:p>
        </p:txBody>
      </p:sp>
      <p:sp>
        <p:nvSpPr>
          <p:cNvPr id="76" name="Rectangle 43">
            <a:extLst>
              <a:ext uri="{FF2B5EF4-FFF2-40B4-BE49-F238E27FC236}">
                <a16:creationId xmlns:a16="http://schemas.microsoft.com/office/drawing/2014/main" id="{C15E09AC-0D39-44B6-A71C-78E4ACCE0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852" y="2871336"/>
            <a:ext cx="10528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7" name="Rectangle 37">
            <a:extLst>
              <a:ext uri="{FF2B5EF4-FFF2-40B4-BE49-F238E27FC236}">
                <a16:creationId xmlns:a16="http://schemas.microsoft.com/office/drawing/2014/main" id="{53717D03-D6EE-4E77-9ACC-185013179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457" y="1300838"/>
            <a:ext cx="9433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</a:rPr>
              <a:t>+ </a:t>
            </a:r>
            <a:r>
              <a:rPr lang="en-US" altLang="vi-VN" sz="2400" dirty="0" err="1">
                <a:solidFill>
                  <a:srgbClr val="0000FF"/>
                </a:solidFill>
              </a:rPr>
              <a:t>Thấu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kính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hội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ụ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ó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phầ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rìa</a:t>
            </a:r>
            <a:r>
              <a:rPr lang="en-US" altLang="vi-VN" sz="2400" dirty="0">
                <a:solidFill>
                  <a:srgbClr val="0000FF"/>
                </a:solidFill>
              </a:rPr>
              <a:t>………………..…</a:t>
            </a:r>
            <a:r>
              <a:rPr lang="en-US" altLang="vi-VN" sz="2400" dirty="0" err="1">
                <a:solidFill>
                  <a:srgbClr val="0000FF"/>
                </a:solidFill>
              </a:rPr>
              <a:t>phầ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giữa</a:t>
            </a:r>
            <a:endParaRPr lang="en-US" altLang="vi-VN" sz="2400" dirty="0">
              <a:solidFill>
                <a:srgbClr val="0000FF"/>
              </a:solidFill>
            </a:endParaRPr>
          </a:p>
        </p:txBody>
      </p:sp>
      <p:sp>
        <p:nvSpPr>
          <p:cNvPr id="78" name="Text Box 94">
            <a:extLst>
              <a:ext uri="{FF2B5EF4-FFF2-40B4-BE49-F238E27FC236}">
                <a16:creationId xmlns:a16="http://schemas.microsoft.com/office/drawing/2014/main" id="{2B415405-5076-4C86-859C-C5C4F111B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2238" y="1264496"/>
            <a:ext cx="14686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mỏng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ơn</a:t>
            </a:r>
            <a:endParaRPr lang="en-US" altLang="vi-VN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2400" u="sng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" name="Rectangle 37">
            <a:extLst>
              <a:ext uri="{FF2B5EF4-FFF2-40B4-BE49-F238E27FC236}">
                <a16:creationId xmlns:a16="http://schemas.microsoft.com/office/drawing/2014/main" id="{1904FAAA-EBDF-4925-904F-6568EB1C6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04" y="2032383"/>
            <a:ext cx="102153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</a:rPr>
              <a:t>+ </a:t>
            </a:r>
            <a:r>
              <a:rPr lang="en-US" altLang="vi-VN" sz="2400" dirty="0" err="1">
                <a:solidFill>
                  <a:srgbClr val="0000FF"/>
                </a:solidFill>
              </a:rPr>
              <a:t>Một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hùm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ới</a:t>
            </a:r>
            <a:r>
              <a:rPr lang="en-US" altLang="vi-VN" sz="2400" dirty="0">
                <a:solidFill>
                  <a:srgbClr val="0000FF"/>
                </a:solidFill>
              </a:rPr>
              <a:t> song </a:t>
            </a:r>
            <a:r>
              <a:rPr lang="en-US" altLang="vi-VN" sz="2400" dirty="0" err="1">
                <a:solidFill>
                  <a:srgbClr val="0000FF"/>
                </a:solidFill>
              </a:rPr>
              <a:t>song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với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rục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hính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ủa</a:t>
            </a:r>
            <a:r>
              <a:rPr lang="en-US" altLang="vi-VN" sz="2400" dirty="0">
                <a:solidFill>
                  <a:srgbClr val="0000FF"/>
                </a:solidFill>
              </a:rPr>
              <a:t> TKHT </a:t>
            </a:r>
            <a:r>
              <a:rPr lang="en-US" altLang="vi-VN" sz="2400" dirty="0" err="1">
                <a:solidFill>
                  <a:srgbClr val="0000FF"/>
                </a:solidFill>
              </a:rPr>
              <a:t>cho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hùm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ló</a:t>
            </a:r>
            <a:r>
              <a:rPr lang="en-US" altLang="vi-VN" sz="2400" dirty="0">
                <a:solidFill>
                  <a:srgbClr val="0000FF"/>
                </a:solidFill>
              </a:rPr>
              <a:t>                                  ………………….………………….</a:t>
            </a:r>
          </a:p>
        </p:txBody>
      </p:sp>
      <p:sp>
        <p:nvSpPr>
          <p:cNvPr id="81" name="Text Box 94">
            <a:extLst>
              <a:ext uri="{FF2B5EF4-FFF2-40B4-BE49-F238E27FC236}">
                <a16:creationId xmlns:a16="http://schemas.microsoft.com/office/drawing/2014/main" id="{6AE7B3BE-7E03-42FD-B073-7125A28E1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27" y="2397540"/>
            <a:ext cx="5371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ội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ụ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ấu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9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9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29725" grpId="0"/>
      <p:bldP spid="197728" grpId="0"/>
      <p:bldP spid="197729" grpId="0"/>
      <p:bldP spid="60" grpId="0" animBg="1"/>
      <p:bldP spid="76" grpId="0"/>
      <p:bldP spid="78" grpId="0"/>
      <p:bldP spid="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717987AC-5B13-4F14-A1E6-BAB7AF318020}"/>
              </a:ext>
            </a:extLst>
          </p:cNvPr>
          <p:cNvSpPr/>
          <p:nvPr/>
        </p:nvSpPr>
        <p:spPr>
          <a:xfrm>
            <a:off x="1248633" y="632907"/>
            <a:ext cx="969473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4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Tiết</a:t>
            </a:r>
            <a:r>
              <a:rPr lang="en-US" sz="4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 47- </a:t>
            </a:r>
            <a:r>
              <a:rPr lang="en-US" sz="4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Bài</a:t>
            </a:r>
            <a:r>
              <a:rPr lang="en-US" sz="4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 42:  THẤU KÍNH HỘI TỤ</a:t>
            </a: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A2190AE9-D450-4B86-9BFD-059F1EA8CFD4}"/>
              </a:ext>
            </a:extLst>
          </p:cNvPr>
          <p:cNvGrpSpPr/>
          <p:nvPr/>
        </p:nvGrpSpPr>
        <p:grpSpPr>
          <a:xfrm>
            <a:off x="1442433" y="1402348"/>
            <a:ext cx="9337183" cy="4516666"/>
            <a:chOff x="-1438593" y="3375211"/>
            <a:chExt cx="6929113" cy="3700214"/>
          </a:xfrm>
        </p:grpSpPr>
        <p:sp>
          <p:nvSpPr>
            <p:cNvPr id="6" name="Hình chữ nhật 5">
              <a:extLst>
                <a:ext uri="{FF2B5EF4-FFF2-40B4-BE49-F238E27FC236}">
                  <a16:creationId xmlns:a16="http://schemas.microsoft.com/office/drawing/2014/main" id="{7FA09623-015D-49B5-A4A1-5D3100981EF8}"/>
                </a:ext>
              </a:extLst>
            </p:cNvPr>
            <p:cNvSpPr/>
            <p:nvPr/>
          </p:nvSpPr>
          <p:spPr>
            <a:xfrm>
              <a:off x="-1438593" y="3375211"/>
              <a:ext cx="6929113" cy="370021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F74D825A-1552-4569-91E7-D5DDCF7C9D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148"/>
            <a:stretch/>
          </p:blipFill>
          <p:spPr bwMode="auto">
            <a:xfrm>
              <a:off x="-1251666" y="3545211"/>
              <a:ext cx="2438400" cy="3391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 descr="C:\Users\OEM\Desktop\hqdefault.jpg">
              <a:extLst>
                <a:ext uri="{FF2B5EF4-FFF2-40B4-BE49-F238E27FC236}">
                  <a16:creationId xmlns:a16="http://schemas.microsoft.com/office/drawing/2014/main" id="{149A7E13-569F-4541-859C-5284783F05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3660" y="3545211"/>
              <a:ext cx="3962400" cy="3391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2137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2E726E37-70E3-4E29-AC88-7193D95D1D5A}"/>
              </a:ext>
            </a:extLst>
          </p:cNvPr>
          <p:cNvSpPr/>
          <p:nvPr/>
        </p:nvSpPr>
        <p:spPr>
          <a:xfrm>
            <a:off x="177421" y="533400"/>
            <a:ext cx="12014579" cy="6324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9458" name="Picture 5" descr="See full size image">
            <a:hlinkClick r:id="rId2"/>
            <a:extLst>
              <a:ext uri="{FF2B5EF4-FFF2-40B4-BE49-F238E27FC236}">
                <a16:creationId xmlns:a16="http://schemas.microsoft.com/office/drawing/2014/main" id="{1DA9298F-435F-4B90-90CF-B984920B3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310" y="862222"/>
            <a:ext cx="3325873" cy="2461146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12" descr="See full size image">
            <a:hlinkClick r:id="rId4"/>
            <a:extLst>
              <a:ext uri="{FF2B5EF4-FFF2-40B4-BE49-F238E27FC236}">
                <a16:creationId xmlns:a16="http://schemas.microsoft.com/office/drawing/2014/main" id="{90C2301C-44FE-430B-B6AB-54A277C09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378" y="878652"/>
            <a:ext cx="3450609" cy="2461145"/>
          </a:xfrm>
          <a:prstGeom prst="rect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8AB6AC29-E3EB-4356-8829-061655DC1B12}"/>
              </a:ext>
            </a:extLst>
          </p:cNvPr>
          <p:cNvSpPr/>
          <p:nvPr/>
        </p:nvSpPr>
        <p:spPr>
          <a:xfrm>
            <a:off x="2833774" y="10180"/>
            <a:ext cx="79752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THẤU KÍNH HỘI TỤ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4" descr="may_anh">
            <a:extLst>
              <a:ext uri="{FF2B5EF4-FFF2-40B4-BE49-F238E27FC236}">
                <a16:creationId xmlns:a16="http://schemas.microsoft.com/office/drawing/2014/main" id="{EEF82E9A-D634-41EA-B668-37D52431A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557" y="909428"/>
            <a:ext cx="3325873" cy="241394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1227099404_114900">
            <a:extLst>
              <a:ext uri="{FF2B5EF4-FFF2-40B4-BE49-F238E27FC236}">
                <a16:creationId xmlns:a16="http://schemas.microsoft.com/office/drawing/2014/main" id="{5E39EA71-B8C3-48A2-882B-C0DD3D4B85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072" y="3752022"/>
            <a:ext cx="3491915" cy="2593919"/>
          </a:xfrm>
          <a:prstGeom prst="rect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See full size image">
            <a:hlinkClick r:id="rId8"/>
            <a:extLst>
              <a:ext uri="{FF2B5EF4-FFF2-40B4-BE49-F238E27FC236}">
                <a16:creationId xmlns:a16="http://schemas.microsoft.com/office/drawing/2014/main" id="{82D8A236-04A5-4E8D-B3E0-CC454A392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310" y="3723619"/>
            <a:ext cx="3325873" cy="2622323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2" descr="See full size image">
            <a:hlinkClick r:id="rId10"/>
            <a:extLst>
              <a:ext uri="{FF2B5EF4-FFF2-40B4-BE49-F238E27FC236}">
                <a16:creationId xmlns:a16="http://schemas.microsoft.com/office/drawing/2014/main" id="{2D0B6DDD-C5AA-41C9-9419-80B30A5B68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557" y="3752022"/>
            <a:ext cx="3325873" cy="2593919"/>
          </a:xfrm>
          <a:prstGeom prst="rect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>
            <a:extLst>
              <a:ext uri="{FF2B5EF4-FFF2-40B4-BE49-F238E27FC236}">
                <a16:creationId xmlns:a16="http://schemas.microsoft.com/office/drawing/2014/main" id="{BF6A5DCA-3C19-4423-A0A9-B274CBE451D8}"/>
              </a:ext>
            </a:extLst>
          </p:cNvPr>
          <p:cNvGrpSpPr/>
          <p:nvPr/>
        </p:nvGrpSpPr>
        <p:grpSpPr>
          <a:xfrm>
            <a:off x="3351212" y="3004457"/>
            <a:ext cx="5791200" cy="1600200"/>
            <a:chOff x="3351212" y="3004457"/>
            <a:chExt cx="5791200" cy="1600200"/>
          </a:xfrm>
        </p:grpSpPr>
        <p:sp>
          <p:nvSpPr>
            <p:cNvPr id="44" name="Line 7">
              <a:extLst>
                <a:ext uri="{FF2B5EF4-FFF2-40B4-BE49-F238E27FC236}">
                  <a16:creationId xmlns:a16="http://schemas.microsoft.com/office/drawing/2014/main" id="{04072F25-BD00-4859-8810-99504750C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03912" y="3156857"/>
              <a:ext cx="0" cy="14478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5" name="Line 8">
              <a:extLst>
                <a:ext uri="{FF2B5EF4-FFF2-40B4-BE49-F238E27FC236}">
                  <a16:creationId xmlns:a16="http://schemas.microsoft.com/office/drawing/2014/main" id="{F2F0B670-8B61-4FF8-A573-4D08E09A8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7412" y="3901395"/>
              <a:ext cx="5410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6" name="AutoShape 10">
              <a:extLst>
                <a:ext uri="{FF2B5EF4-FFF2-40B4-BE49-F238E27FC236}">
                  <a16:creationId xmlns:a16="http://schemas.microsoft.com/office/drawing/2014/main" id="{F644ED37-F038-4B13-9BC2-5C0A80FB9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812" y="3561670"/>
              <a:ext cx="228600" cy="228600"/>
            </a:xfrm>
            <a:prstGeom prst="flowChartExtra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47" name="Text Box 11">
              <a:extLst>
                <a:ext uri="{FF2B5EF4-FFF2-40B4-BE49-F238E27FC236}">
                  <a16:creationId xmlns:a16="http://schemas.microsoft.com/office/drawing/2014/main" id="{3841F47F-F8FA-4B4C-BBF7-E27F7C857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1012" y="3842658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48" name="Text Box 12">
              <a:extLst>
                <a:ext uri="{FF2B5EF4-FFF2-40B4-BE49-F238E27FC236}">
                  <a16:creationId xmlns:a16="http://schemas.microsoft.com/office/drawing/2014/main" id="{9A8D8FDD-27CE-43D6-93FD-939BB88B8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412" y="3995058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solidFill>
                    <a:srgbClr val="0000FF"/>
                  </a:solidFill>
                </a:rPr>
                <a:t>F</a:t>
              </a:r>
            </a:p>
          </p:txBody>
        </p:sp>
        <p:sp>
          <p:nvSpPr>
            <p:cNvPr id="49" name="Text Box 13">
              <a:extLst>
                <a:ext uri="{FF2B5EF4-FFF2-40B4-BE49-F238E27FC236}">
                  <a16:creationId xmlns:a16="http://schemas.microsoft.com/office/drawing/2014/main" id="{D50C5542-CC22-41CB-851F-2D3E8A75E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2612" y="3461657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>
                  <a:solidFill>
                    <a:srgbClr val="0000FF"/>
                  </a:solidFill>
                </a:rPr>
                <a:t>F’</a:t>
              </a:r>
            </a:p>
          </p:txBody>
        </p:sp>
        <p:sp>
          <p:nvSpPr>
            <p:cNvPr id="50" name="Text Box 14">
              <a:extLst>
                <a:ext uri="{FF2B5EF4-FFF2-40B4-BE49-F238E27FC236}">
                  <a16:creationId xmlns:a16="http://schemas.microsoft.com/office/drawing/2014/main" id="{EEF52835-8BC4-4363-9299-34BD3A4F8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7887" y="3704545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1800" b="1"/>
                <a:t>I</a:t>
              </a:r>
            </a:p>
          </p:txBody>
        </p:sp>
        <p:sp>
          <p:nvSpPr>
            <p:cNvPr id="51" name="Text Box 15">
              <a:extLst>
                <a:ext uri="{FF2B5EF4-FFF2-40B4-BE49-F238E27FC236}">
                  <a16:creationId xmlns:a16="http://schemas.microsoft.com/office/drawing/2014/main" id="{661590A9-AD48-4ECD-BCE5-18B50A6FC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7050" y="3710895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1800" b="1"/>
                <a:t>I</a:t>
              </a:r>
            </a:p>
          </p:txBody>
        </p:sp>
        <p:grpSp>
          <p:nvGrpSpPr>
            <p:cNvPr id="52" name="Group 17">
              <a:extLst>
                <a:ext uri="{FF2B5EF4-FFF2-40B4-BE49-F238E27FC236}">
                  <a16:creationId xmlns:a16="http://schemas.microsoft.com/office/drawing/2014/main" id="{160A9635-0E4F-403A-9CDA-D547D047B0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2212" y="3309258"/>
              <a:ext cx="2154238" cy="574675"/>
              <a:chOff x="960" y="2832"/>
              <a:chExt cx="1065" cy="528"/>
            </a:xfrm>
          </p:grpSpPr>
          <p:sp>
            <p:nvSpPr>
              <p:cNvPr id="31786" name="Line 18">
                <a:extLst>
                  <a:ext uri="{FF2B5EF4-FFF2-40B4-BE49-F238E27FC236}">
                    <a16:creationId xmlns:a16="http://schemas.microsoft.com/office/drawing/2014/main" id="{CAEE32A0-7A51-40D8-8E98-3A32A1F9F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9" y="2832"/>
                <a:ext cx="1056" cy="52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7" name="Line 19">
                <a:extLst>
                  <a:ext uri="{FF2B5EF4-FFF2-40B4-BE49-F238E27FC236}">
                    <a16:creationId xmlns:a16="http://schemas.microsoft.com/office/drawing/2014/main" id="{BF83B9FB-41A4-49E1-AB9E-AFAAD68ABD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9" y="2832"/>
                <a:ext cx="576" cy="28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8" name="Line 20">
                <a:extLst>
                  <a:ext uri="{FF2B5EF4-FFF2-40B4-BE49-F238E27FC236}">
                    <a16:creationId xmlns:a16="http://schemas.microsoft.com/office/drawing/2014/main" id="{52B2C700-894B-441F-A807-21FC516299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832"/>
                <a:ext cx="480" cy="24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56" name="Group 21">
              <a:extLst>
                <a:ext uri="{FF2B5EF4-FFF2-40B4-BE49-F238E27FC236}">
                  <a16:creationId xmlns:a16="http://schemas.microsoft.com/office/drawing/2014/main" id="{F3DF2264-6CEC-4B5B-B79C-B0B8E9558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2212" y="3290209"/>
              <a:ext cx="2133600" cy="1143001"/>
              <a:chOff x="720" y="2016"/>
              <a:chExt cx="1344" cy="720"/>
            </a:xfrm>
          </p:grpSpPr>
          <p:sp>
            <p:nvSpPr>
              <p:cNvPr id="31782" name="Line 22">
                <a:extLst>
                  <a:ext uri="{FF2B5EF4-FFF2-40B4-BE49-F238E27FC236}">
                    <a16:creationId xmlns:a16="http://schemas.microsoft.com/office/drawing/2014/main" id="{4161EF05-9FD5-46BB-85F6-AA6D693730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016"/>
                <a:ext cx="1248" cy="672"/>
              </a:xfrm>
              <a:prstGeom prst="line">
                <a:avLst/>
              </a:prstGeom>
              <a:noFill/>
              <a:ln w="9525">
                <a:solidFill>
                  <a:srgbClr val="E6A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3" name="Line 23">
                <a:extLst>
                  <a:ext uri="{FF2B5EF4-FFF2-40B4-BE49-F238E27FC236}">
                    <a16:creationId xmlns:a16="http://schemas.microsoft.com/office/drawing/2014/main" id="{543B2DB5-D8BD-4232-BB26-F140A4A0F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0" y="2016"/>
                <a:ext cx="1344" cy="720"/>
              </a:xfrm>
              <a:prstGeom prst="line">
                <a:avLst/>
              </a:prstGeom>
              <a:noFill/>
              <a:ln w="9525">
                <a:solidFill>
                  <a:srgbClr val="E6A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4" name="Line 24">
                <a:extLst>
                  <a:ext uri="{FF2B5EF4-FFF2-40B4-BE49-F238E27FC236}">
                    <a16:creationId xmlns:a16="http://schemas.microsoft.com/office/drawing/2014/main" id="{A1BFCB1C-05FF-4089-9D98-077C9DB1B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016"/>
                <a:ext cx="1152" cy="624"/>
              </a:xfrm>
              <a:prstGeom prst="line">
                <a:avLst/>
              </a:prstGeom>
              <a:noFill/>
              <a:ln w="9525">
                <a:solidFill>
                  <a:srgbClr val="E6A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5" name="Line 25">
                <a:extLst>
                  <a:ext uri="{FF2B5EF4-FFF2-40B4-BE49-F238E27FC236}">
                    <a16:creationId xmlns:a16="http://schemas.microsoft.com/office/drawing/2014/main" id="{509F91CA-54B8-4F91-934D-B85CE63D1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016"/>
                <a:ext cx="1056" cy="576"/>
              </a:xfrm>
              <a:prstGeom prst="line">
                <a:avLst/>
              </a:prstGeom>
              <a:noFill/>
              <a:ln w="28575">
                <a:solidFill>
                  <a:srgbClr val="E6A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1" name="Group 26">
              <a:extLst>
                <a:ext uri="{FF2B5EF4-FFF2-40B4-BE49-F238E27FC236}">
                  <a16:creationId xmlns:a16="http://schemas.microsoft.com/office/drawing/2014/main" id="{32DBCA42-3E77-42FC-B00E-C86CA2FE026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768725" y="3210833"/>
              <a:ext cx="2133600" cy="117475"/>
              <a:chOff x="384" y="2064"/>
              <a:chExt cx="1536" cy="0"/>
            </a:xfrm>
          </p:grpSpPr>
          <p:sp>
            <p:nvSpPr>
              <p:cNvPr id="31780" name="Line 27">
                <a:extLst>
                  <a:ext uri="{FF2B5EF4-FFF2-40B4-BE49-F238E27FC236}">
                    <a16:creationId xmlns:a16="http://schemas.microsoft.com/office/drawing/2014/main" id="{FF637CD6-F024-4D8E-BA98-F09C20934C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1" name="Line 28">
                <a:extLst>
                  <a:ext uri="{FF2B5EF4-FFF2-40B4-BE49-F238E27FC236}">
                    <a16:creationId xmlns:a16="http://schemas.microsoft.com/office/drawing/2014/main" id="{9F3A70EF-20CB-4F1B-A852-B08DB241B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4" name="Text Box 29">
              <a:extLst>
                <a:ext uri="{FF2B5EF4-FFF2-40B4-BE49-F238E27FC236}">
                  <a16:creationId xmlns:a16="http://schemas.microsoft.com/office/drawing/2014/main" id="{3F0B3E50-9E8A-45D1-B663-846C6AAC2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1212" y="3004457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>
                  <a:solidFill>
                    <a:srgbClr val="0000FF"/>
                  </a:solidFill>
                </a:rPr>
                <a:t>S</a:t>
              </a:r>
            </a:p>
          </p:txBody>
        </p:sp>
      </p:grpSp>
      <p:grpSp>
        <p:nvGrpSpPr>
          <p:cNvPr id="65" name="Group 30">
            <a:extLst>
              <a:ext uri="{FF2B5EF4-FFF2-40B4-BE49-F238E27FC236}">
                <a16:creationId xmlns:a16="http://schemas.microsoft.com/office/drawing/2014/main" id="{8649C20A-1E84-4B27-BC07-0EA55E4976ED}"/>
              </a:ext>
            </a:extLst>
          </p:cNvPr>
          <p:cNvGrpSpPr>
            <a:grpSpLocks/>
          </p:cNvGrpSpPr>
          <p:nvPr/>
        </p:nvGrpSpPr>
        <p:grpSpPr bwMode="auto">
          <a:xfrm>
            <a:off x="5865812" y="3885157"/>
            <a:ext cx="2667000" cy="706437"/>
            <a:chOff x="3179" y="2880"/>
            <a:chExt cx="1346" cy="362"/>
          </a:xfrm>
        </p:grpSpPr>
        <p:sp>
          <p:nvSpPr>
            <p:cNvPr id="31777" name="Line 31">
              <a:extLst>
                <a:ext uri="{FF2B5EF4-FFF2-40B4-BE49-F238E27FC236}">
                  <a16:creationId xmlns:a16="http://schemas.microsoft.com/office/drawing/2014/main" id="{443A887D-84F9-426B-837C-8AE8B6B3C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9" y="2880"/>
              <a:ext cx="1346" cy="36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778" name="Line 32">
              <a:extLst>
                <a:ext uri="{FF2B5EF4-FFF2-40B4-BE49-F238E27FC236}">
                  <a16:creationId xmlns:a16="http://schemas.microsoft.com/office/drawing/2014/main" id="{8A8B3AB9-446B-4854-9B95-9934D4CDC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9" y="2880"/>
              <a:ext cx="734" cy="197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779" name="Line 33">
              <a:extLst>
                <a:ext uri="{FF2B5EF4-FFF2-40B4-BE49-F238E27FC236}">
                  <a16:creationId xmlns:a16="http://schemas.microsoft.com/office/drawing/2014/main" id="{C55F8F01-4395-45BE-98F4-F56E97121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884"/>
              <a:ext cx="612" cy="165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9" name="Text Box 34">
            <a:extLst>
              <a:ext uri="{FF2B5EF4-FFF2-40B4-BE49-F238E27FC236}">
                <a16:creationId xmlns:a16="http://schemas.microsoft.com/office/drawing/2014/main" id="{DCDDFBBA-E9F2-4B9B-843C-992DE8A9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5959" y="399505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rgbClr val="0000FF"/>
                </a:solidFill>
              </a:rPr>
              <a:t>S’</a:t>
            </a:r>
          </a:p>
        </p:txBody>
      </p:sp>
      <p:grpSp>
        <p:nvGrpSpPr>
          <p:cNvPr id="70" name="Group 36">
            <a:extLst>
              <a:ext uri="{FF2B5EF4-FFF2-40B4-BE49-F238E27FC236}">
                <a16:creationId xmlns:a16="http://schemas.microsoft.com/office/drawing/2014/main" id="{39F27253-ED02-47F7-BD7A-DB86054A469F}"/>
              </a:ext>
            </a:extLst>
          </p:cNvPr>
          <p:cNvGrpSpPr>
            <a:grpSpLocks/>
          </p:cNvGrpSpPr>
          <p:nvPr/>
        </p:nvGrpSpPr>
        <p:grpSpPr bwMode="auto">
          <a:xfrm>
            <a:off x="5905500" y="3328306"/>
            <a:ext cx="2514600" cy="1371600"/>
            <a:chOff x="4416" y="2544"/>
            <a:chExt cx="1344" cy="720"/>
          </a:xfrm>
        </p:grpSpPr>
        <p:sp>
          <p:nvSpPr>
            <p:cNvPr id="31775" name="Line 37">
              <a:extLst>
                <a:ext uri="{FF2B5EF4-FFF2-40B4-BE49-F238E27FC236}">
                  <a16:creationId xmlns:a16="http://schemas.microsoft.com/office/drawing/2014/main" id="{713CB4AD-F13F-4608-9FF1-10EA9EF951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2544"/>
              <a:ext cx="1344" cy="72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776" name="Line 38">
              <a:extLst>
                <a:ext uri="{FF2B5EF4-FFF2-40B4-BE49-F238E27FC236}">
                  <a16:creationId xmlns:a16="http://schemas.microsoft.com/office/drawing/2014/main" id="{F6A95B9D-5F2F-45F8-9137-3BC6ED798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544"/>
              <a:ext cx="384" cy="205"/>
            </a:xfrm>
            <a:prstGeom prst="line">
              <a:avLst/>
            </a:prstGeom>
            <a:noFill/>
            <a:ln w="9525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3" name="Group 39">
            <a:extLst>
              <a:ext uri="{FF2B5EF4-FFF2-40B4-BE49-F238E27FC236}">
                <a16:creationId xmlns:a16="http://schemas.microsoft.com/office/drawing/2014/main" id="{BE5D5640-B518-4058-9C8C-08DBE0C46F24}"/>
              </a:ext>
            </a:extLst>
          </p:cNvPr>
          <p:cNvGrpSpPr>
            <a:grpSpLocks/>
          </p:cNvGrpSpPr>
          <p:nvPr/>
        </p:nvGrpSpPr>
        <p:grpSpPr bwMode="auto">
          <a:xfrm>
            <a:off x="5884862" y="4443956"/>
            <a:ext cx="2438400" cy="0"/>
            <a:chOff x="1776" y="3504"/>
            <a:chExt cx="1536" cy="0"/>
          </a:xfrm>
        </p:grpSpPr>
        <p:grpSp>
          <p:nvGrpSpPr>
            <p:cNvPr id="31767" name="Group 40">
              <a:extLst>
                <a:ext uri="{FF2B5EF4-FFF2-40B4-BE49-F238E27FC236}">
                  <a16:creationId xmlns:a16="http://schemas.microsoft.com/office/drawing/2014/main" id="{DC713CEB-8E56-4090-B729-D59AA02142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3504"/>
              <a:ext cx="733" cy="0"/>
              <a:chOff x="1776" y="3504"/>
              <a:chExt cx="733" cy="0"/>
            </a:xfrm>
          </p:grpSpPr>
          <p:grpSp>
            <p:nvGrpSpPr>
              <p:cNvPr id="31769" name="Group 41">
                <a:extLst>
                  <a:ext uri="{FF2B5EF4-FFF2-40B4-BE49-F238E27FC236}">
                    <a16:creationId xmlns:a16="http://schemas.microsoft.com/office/drawing/2014/main" id="{20E16DEF-2A84-4E4B-8272-AA4FCEB62F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3504"/>
                <a:ext cx="681" cy="0"/>
                <a:chOff x="1776" y="3504"/>
                <a:chExt cx="681" cy="0"/>
              </a:xfrm>
            </p:grpSpPr>
            <p:grpSp>
              <p:nvGrpSpPr>
                <p:cNvPr id="31771" name="Group 42">
                  <a:extLst>
                    <a:ext uri="{FF2B5EF4-FFF2-40B4-BE49-F238E27FC236}">
                      <a16:creationId xmlns:a16="http://schemas.microsoft.com/office/drawing/2014/main" id="{2F78271E-71A1-4324-AC05-9C983E863E8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76" y="3504"/>
                  <a:ext cx="672" cy="0"/>
                  <a:chOff x="1776" y="3504"/>
                  <a:chExt cx="672" cy="0"/>
                </a:xfrm>
              </p:grpSpPr>
              <p:sp>
                <p:nvSpPr>
                  <p:cNvPr id="31773" name="Line 43">
                    <a:extLst>
                      <a:ext uri="{FF2B5EF4-FFF2-40B4-BE49-F238E27FC236}">
                        <a16:creationId xmlns:a16="http://schemas.microsoft.com/office/drawing/2014/main" id="{0535D9B0-F242-411C-BC79-E980D9C8F1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76" y="3504"/>
                    <a:ext cx="67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E6A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31774" name="Line 44">
                    <a:extLst>
                      <a:ext uri="{FF2B5EF4-FFF2-40B4-BE49-F238E27FC236}">
                        <a16:creationId xmlns:a16="http://schemas.microsoft.com/office/drawing/2014/main" id="{9C87EB6C-EB90-4B48-AB8C-82F812CA8D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3504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E6A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31772" name="Line 45">
                  <a:extLst>
                    <a:ext uri="{FF2B5EF4-FFF2-40B4-BE49-F238E27FC236}">
                      <a16:creationId xmlns:a16="http://schemas.microsoft.com/office/drawing/2014/main" id="{69CA7176-476C-4F3F-95D4-D2A4C8E5D9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65" y="350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E6A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1770" name="Line 46">
                <a:extLst>
                  <a:ext uri="{FF2B5EF4-FFF2-40B4-BE49-F238E27FC236}">
                    <a16:creationId xmlns:a16="http://schemas.microsoft.com/office/drawing/2014/main" id="{7FD70DFE-A8C4-4C5A-965E-75D3AD8B2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7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E6A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1768" name="Line 47">
              <a:extLst>
                <a:ext uri="{FF2B5EF4-FFF2-40B4-BE49-F238E27FC236}">
                  <a16:creationId xmlns:a16="http://schemas.microsoft.com/office/drawing/2014/main" id="{8E1CEBDB-18D9-4761-8B5F-8163D8460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504"/>
              <a:ext cx="912" cy="0"/>
            </a:xfrm>
            <a:prstGeom prst="line">
              <a:avLst/>
            </a:prstGeom>
            <a:noFill/>
            <a:ln w="28575">
              <a:solidFill>
                <a:srgbClr val="E6A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3" name="Text Box 2">
            <a:extLst>
              <a:ext uri="{FF2B5EF4-FFF2-40B4-BE49-F238E27FC236}">
                <a16:creationId xmlns:a16="http://schemas.microsoft.com/office/drawing/2014/main" id="{96DDE38D-7B13-4FC9-B356-6BACE3869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0504"/>
            <a:ext cx="2895600" cy="57888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II. VẬN DỤNG</a:t>
            </a:r>
          </a:p>
        </p:txBody>
      </p:sp>
      <p:sp>
        <p:nvSpPr>
          <p:cNvPr id="54" name="AutoShape 4">
            <a:extLst>
              <a:ext uri="{FF2B5EF4-FFF2-40B4-BE49-F238E27FC236}">
                <a16:creationId xmlns:a16="http://schemas.microsoft.com/office/drawing/2014/main" id="{55C36916-A67D-4216-926B-7A6E7946E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953" y="726231"/>
            <a:ext cx="9789319" cy="941509"/>
          </a:xfrm>
          <a:prstGeom prst="round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7: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42.6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TKHT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qua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O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hính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l-GR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Δ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iêu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F’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ớ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1, 2, 3.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</a:p>
          <a:p>
            <a:pPr algn="ctr" eaLnBrk="1" hangingPunct="1"/>
            <a:endParaRPr lang="en-US" altLang="vi-V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253B4B5A-1CA2-4DB5-85BD-05FB4941E853}"/>
              </a:ext>
            </a:extLst>
          </p:cNvPr>
          <p:cNvSpPr txBox="1"/>
          <p:nvPr/>
        </p:nvSpPr>
        <p:spPr>
          <a:xfrm>
            <a:off x="4913312" y="5310928"/>
            <a:ext cx="1676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42.6 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">
            <a:extLst>
              <a:ext uri="{FF2B5EF4-FFF2-40B4-BE49-F238E27FC236}">
                <a16:creationId xmlns:a16="http://schemas.microsoft.com/office/drawing/2014/main" id="{96DDE38D-7B13-4FC9-B356-6BACE3869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0504"/>
            <a:ext cx="2895600" cy="57888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II. VẬN DỤNG</a:t>
            </a:r>
          </a:p>
        </p:txBody>
      </p:sp>
      <p:sp>
        <p:nvSpPr>
          <p:cNvPr id="54" name="AutoShape 4">
            <a:extLst>
              <a:ext uri="{FF2B5EF4-FFF2-40B4-BE49-F238E27FC236}">
                <a16:creationId xmlns:a16="http://schemas.microsoft.com/office/drawing/2014/main" id="{55C36916-A67D-4216-926B-7A6E7946E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953" y="726232"/>
            <a:ext cx="9789319" cy="750872"/>
          </a:xfrm>
          <a:prstGeom prst="round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8: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rả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iê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êu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ra ở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mở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</a:p>
          <a:p>
            <a:pPr algn="ctr" eaLnBrk="1" hangingPunct="1"/>
            <a:endParaRPr lang="en-US" altLang="vi-V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Rectangle 6">
            <a:extLst>
              <a:ext uri="{FF2B5EF4-FFF2-40B4-BE49-F238E27FC236}">
                <a16:creationId xmlns:a16="http://schemas.microsoft.com/office/drawing/2014/main" id="{C690A36B-5590-49AC-90E6-98EA4E44F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7982" y="2526303"/>
            <a:ext cx="9400290" cy="2019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ìa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ỏng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eaLnBrk="1" hangingPunct="1">
              <a:buFontTx/>
              <a:buNone/>
            </a:pP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vi-VN" sz="2800" i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BE1364EE-3C42-4CB1-B014-8F1F096C460D}"/>
              </a:ext>
            </a:extLst>
          </p:cNvPr>
          <p:cNvSpPr txBox="1"/>
          <p:nvPr/>
        </p:nvSpPr>
        <p:spPr>
          <a:xfrm>
            <a:off x="5089615" y="1603950"/>
            <a:ext cx="12507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vi-VN" sz="2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32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>
            <a:extLst>
              <a:ext uri="{FF2B5EF4-FFF2-40B4-BE49-F238E27FC236}">
                <a16:creationId xmlns:a16="http://schemas.microsoft.com/office/drawing/2014/main" id="{1B62FAE9-7681-455A-9E9A-659C42695F5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13225" y="1973264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>
              <a:latin typeface=".VnTime" panose="020B7200000000000000" pitchFamily="34" charset="0"/>
            </a:endParaRPr>
          </a:p>
        </p:txBody>
      </p:sp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12068515-BA13-4CEA-AE87-0738CF7C8632}"/>
              </a:ext>
            </a:extLst>
          </p:cNvPr>
          <p:cNvGrpSpPr>
            <a:grpSpLocks/>
          </p:cNvGrpSpPr>
          <p:nvPr/>
        </p:nvGrpSpPr>
        <p:grpSpPr bwMode="auto">
          <a:xfrm>
            <a:off x="2444693" y="1871628"/>
            <a:ext cx="8001000" cy="788213"/>
            <a:chOff x="480" y="1152"/>
            <a:chExt cx="5040" cy="576"/>
          </a:xfrm>
        </p:grpSpPr>
        <p:sp>
          <p:nvSpPr>
            <p:cNvPr id="33883" name="AutoShape 6">
              <a:extLst>
                <a:ext uri="{FF2B5EF4-FFF2-40B4-BE49-F238E27FC236}">
                  <a16:creationId xmlns:a16="http://schemas.microsoft.com/office/drawing/2014/main" id="{B950D047-C82B-4E00-AAB7-53116B80663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55" name="AutoShape 7">
              <a:extLst>
                <a:ext uri="{FF2B5EF4-FFF2-40B4-BE49-F238E27FC236}">
                  <a16:creationId xmlns:a16="http://schemas.microsoft.com/office/drawing/2014/main" id="{6C33340F-93F2-4900-B19A-9F16A05B493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34BBEC33-F688-4D6D-9797-C6EF100FA50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33886" name="Rectangle 9">
              <a:extLst>
                <a:ext uri="{FF2B5EF4-FFF2-40B4-BE49-F238E27FC236}">
                  <a16:creationId xmlns:a16="http://schemas.microsoft.com/office/drawing/2014/main" id="{699332E0-87F7-44BB-9DEE-B465CBBEE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69"/>
              <a:ext cx="417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Đi qua điểm giữa quang tâm và tiêu điểm.</a:t>
              </a:r>
              <a:endParaRPr lang="en-US" altLang="vi-VN" sz="2400" b="1" i="1" dirty="0"/>
            </a:p>
          </p:txBody>
        </p:sp>
      </p:grpSp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E1038A0B-7F3E-42EB-923D-DB280F60EFE6}"/>
              </a:ext>
            </a:extLst>
          </p:cNvPr>
          <p:cNvGrpSpPr>
            <a:grpSpLocks/>
          </p:cNvGrpSpPr>
          <p:nvPr/>
        </p:nvGrpSpPr>
        <p:grpSpPr bwMode="auto">
          <a:xfrm>
            <a:off x="1929441" y="1114512"/>
            <a:ext cx="198612" cy="5489044"/>
            <a:chOff x="63" y="768"/>
            <a:chExt cx="138" cy="2076"/>
          </a:xfrm>
        </p:grpSpPr>
        <p:grpSp>
          <p:nvGrpSpPr>
            <p:cNvPr id="33860" name="Group 11">
              <a:extLst>
                <a:ext uri="{FF2B5EF4-FFF2-40B4-BE49-F238E27FC236}">
                  <a16:creationId xmlns:a16="http://schemas.microsoft.com/office/drawing/2014/main" id="{07B0FE10-BE7C-46DF-967E-ECD685575E0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3881" name="Rectangle 12">
                <a:extLst>
                  <a:ext uri="{FF2B5EF4-FFF2-40B4-BE49-F238E27FC236}">
                    <a16:creationId xmlns:a16="http://schemas.microsoft.com/office/drawing/2014/main" id="{8DC51314-78D9-4BE4-9393-6CC95244C5B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  <p:sp>
            <p:nvSpPr>
              <p:cNvPr id="33882" name="Rectangle 13">
                <a:extLst>
                  <a:ext uri="{FF2B5EF4-FFF2-40B4-BE49-F238E27FC236}">
                    <a16:creationId xmlns:a16="http://schemas.microsoft.com/office/drawing/2014/main" id="{D52BC338-4871-4F56-9631-84B0B23C52A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</p:grpSp>
        <p:grpSp>
          <p:nvGrpSpPr>
            <p:cNvPr id="33861" name="Group 14">
              <a:extLst>
                <a:ext uri="{FF2B5EF4-FFF2-40B4-BE49-F238E27FC236}">
                  <a16:creationId xmlns:a16="http://schemas.microsoft.com/office/drawing/2014/main" id="{DC7A3695-6BB6-4EE5-BC67-6212AC356B1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" y="2708"/>
              <a:ext cx="173" cy="99"/>
              <a:chOff x="1873" y="2440"/>
              <a:chExt cx="2013" cy="1044"/>
            </a:xfrm>
          </p:grpSpPr>
          <p:sp>
            <p:nvSpPr>
              <p:cNvPr id="130063" name="AutoShape 15">
                <a:extLst>
                  <a:ext uri="{FF2B5EF4-FFF2-40B4-BE49-F238E27FC236}">
                    <a16:creationId xmlns:a16="http://schemas.microsoft.com/office/drawing/2014/main" id="{E6FA80DA-BA98-469B-AE25-62DDD04C976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4" name="AutoShape 16">
                <a:extLst>
                  <a:ext uri="{FF2B5EF4-FFF2-40B4-BE49-F238E27FC236}">
                    <a16:creationId xmlns:a16="http://schemas.microsoft.com/office/drawing/2014/main" id="{21ACC442-D696-4652-A28E-A9F16C5ADC6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5" name="AutoShape 17">
                <a:extLst>
                  <a:ext uri="{FF2B5EF4-FFF2-40B4-BE49-F238E27FC236}">
                    <a16:creationId xmlns:a16="http://schemas.microsoft.com/office/drawing/2014/main" id="{AE68A101-B44B-4F33-9DD0-1C72FF52BA9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275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33862" name="Group 24">
              <a:extLst>
                <a:ext uri="{FF2B5EF4-FFF2-40B4-BE49-F238E27FC236}">
                  <a16:creationId xmlns:a16="http://schemas.microsoft.com/office/drawing/2014/main" id="{95FEDB33-7084-482E-B3DC-9DCD36198D5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" y="1760"/>
              <a:ext cx="173" cy="99"/>
              <a:chOff x="1874" y="2438"/>
              <a:chExt cx="2014" cy="1044"/>
            </a:xfrm>
          </p:grpSpPr>
          <p:sp>
            <p:nvSpPr>
              <p:cNvPr id="130073" name="AutoShape 25">
                <a:extLst>
                  <a:ext uri="{FF2B5EF4-FFF2-40B4-BE49-F238E27FC236}">
                    <a16:creationId xmlns:a16="http://schemas.microsoft.com/office/drawing/2014/main" id="{0774F8A6-B5F7-4032-8DCB-DA1C992F40D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4" name="AutoShape 26">
                <a:extLst>
                  <a:ext uri="{FF2B5EF4-FFF2-40B4-BE49-F238E27FC236}">
                    <a16:creationId xmlns:a16="http://schemas.microsoft.com/office/drawing/2014/main" id="{968DF44B-A6B1-419E-A65F-66FD7670D88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5" name="AutoShape 27">
                <a:extLst>
                  <a:ext uri="{FF2B5EF4-FFF2-40B4-BE49-F238E27FC236}">
                    <a16:creationId xmlns:a16="http://schemas.microsoft.com/office/drawing/2014/main" id="{4A4C2F9F-A956-4D57-8558-B55BB7D5AA7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8" y="327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sp>
        <p:nvSpPr>
          <p:cNvPr id="130082" name="AutoShape 34">
            <a:extLst>
              <a:ext uri="{FF2B5EF4-FFF2-40B4-BE49-F238E27FC236}">
                <a16:creationId xmlns:a16="http://schemas.microsoft.com/office/drawing/2014/main" id="{BC685791-5D5C-4334-BDDF-BD6A36AAF0A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858189" y="596850"/>
            <a:ext cx="9742408" cy="85407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i="1" dirty="0">
                <a:solidFill>
                  <a:srgbClr val="0000FF"/>
                </a:solidFill>
              </a:rPr>
              <a:t>1. Tia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ới</a:t>
            </a:r>
            <a:r>
              <a:rPr lang="en-US" altLang="vi-VN" sz="2800" b="1" i="1" dirty="0">
                <a:solidFill>
                  <a:srgbClr val="0000FF"/>
                </a:solidFill>
              </a:rPr>
              <a:t> song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song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với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rục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hính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800" b="1" i="1" dirty="0">
                <a:solidFill>
                  <a:srgbClr val="0000FF"/>
                </a:solidFill>
              </a:rPr>
              <a:t> TKHT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ho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ia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ló</a:t>
            </a:r>
            <a:r>
              <a:rPr lang="en-US" altLang="vi-VN" sz="4100" b="1" i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130083" name="Group 35">
            <a:extLst>
              <a:ext uri="{FF2B5EF4-FFF2-40B4-BE49-F238E27FC236}">
                <a16:creationId xmlns:a16="http://schemas.microsoft.com/office/drawing/2014/main" id="{AE079C6A-BBBB-4A78-A983-AE46E0303971}"/>
              </a:ext>
            </a:extLst>
          </p:cNvPr>
          <p:cNvGrpSpPr>
            <a:grpSpLocks/>
          </p:cNvGrpSpPr>
          <p:nvPr/>
        </p:nvGrpSpPr>
        <p:grpSpPr bwMode="auto">
          <a:xfrm>
            <a:off x="1559177" y="1780349"/>
            <a:ext cx="879475" cy="992187"/>
            <a:chOff x="250" y="1291"/>
            <a:chExt cx="586" cy="625"/>
          </a:xfrm>
        </p:grpSpPr>
        <p:sp>
          <p:nvSpPr>
            <p:cNvPr id="130084" name="AutoShape 36">
              <a:extLst>
                <a:ext uri="{FF2B5EF4-FFF2-40B4-BE49-F238E27FC236}">
                  <a16:creationId xmlns:a16="http://schemas.microsoft.com/office/drawing/2014/main" id="{5BBA3A65-8679-44AF-B598-842BB687D44C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5" name="AutoShape 37">
              <a:extLst>
                <a:ext uri="{FF2B5EF4-FFF2-40B4-BE49-F238E27FC236}">
                  <a16:creationId xmlns:a16="http://schemas.microsoft.com/office/drawing/2014/main" id="{90BCDBDC-3A97-4E3C-B4CC-A74DDA7E38D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6" name="AutoShape 38">
              <a:extLst>
                <a:ext uri="{FF2B5EF4-FFF2-40B4-BE49-F238E27FC236}">
                  <a16:creationId xmlns:a16="http://schemas.microsoft.com/office/drawing/2014/main" id="{5E23C209-1BA1-43CC-958C-FDB35096505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54" name="Oval 39">
              <a:extLst>
                <a:ext uri="{FF2B5EF4-FFF2-40B4-BE49-F238E27FC236}">
                  <a16:creationId xmlns:a16="http://schemas.microsoft.com/office/drawing/2014/main" id="{B842348F-6E9B-4E60-B8A6-D24290F2B8F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3855" name="Oval 40">
              <a:extLst>
                <a:ext uri="{FF2B5EF4-FFF2-40B4-BE49-F238E27FC236}">
                  <a16:creationId xmlns:a16="http://schemas.microsoft.com/office/drawing/2014/main" id="{D5AAE756-AE20-4187-A16A-4B1234D7BBB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89" name="Oval 41">
              <a:extLst>
                <a:ext uri="{FF2B5EF4-FFF2-40B4-BE49-F238E27FC236}">
                  <a16:creationId xmlns:a16="http://schemas.microsoft.com/office/drawing/2014/main" id="{76B5E694-E5ED-49B9-816A-19BDA991901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57" name="Oval 42">
              <a:extLst>
                <a:ext uri="{FF2B5EF4-FFF2-40B4-BE49-F238E27FC236}">
                  <a16:creationId xmlns:a16="http://schemas.microsoft.com/office/drawing/2014/main" id="{4D5A6289-B4DF-41C9-9BCC-BE57AA25E8A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91" name="Oval 43">
              <a:extLst>
                <a:ext uri="{FF2B5EF4-FFF2-40B4-BE49-F238E27FC236}">
                  <a16:creationId xmlns:a16="http://schemas.microsoft.com/office/drawing/2014/main" id="{D9549AE4-FB8C-4317-9939-8B9D98C2C7C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59" name="Oval 44">
              <a:extLst>
                <a:ext uri="{FF2B5EF4-FFF2-40B4-BE49-F238E27FC236}">
                  <a16:creationId xmlns:a16="http://schemas.microsoft.com/office/drawing/2014/main" id="{6D3E8786-9CE8-4C24-A142-05AA7A38E74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aphicFrame>
        <p:nvGraphicFramePr>
          <p:cNvPr id="33802" name="Object 46">
            <a:extLst>
              <a:ext uri="{FF2B5EF4-FFF2-40B4-BE49-F238E27FC236}">
                <a16:creationId xmlns:a16="http://schemas.microsoft.com/office/drawing/2014/main" id="{571C2AB8-B1D2-474D-89E6-40F2602A226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6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3802" name="Object 46">
                        <a:extLst>
                          <a:ext uri="{FF2B5EF4-FFF2-40B4-BE49-F238E27FC236}">
                            <a16:creationId xmlns:a16="http://schemas.microsoft.com/office/drawing/2014/main" id="{571C2AB8-B1D2-474D-89E6-40F2602A2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>
            <a:extLst>
              <a:ext uri="{FF2B5EF4-FFF2-40B4-BE49-F238E27FC236}">
                <a16:creationId xmlns:a16="http://schemas.microsoft.com/office/drawing/2014/main" id="{D07A4C35-8B79-4CB3-A728-2A9BDE9ED3D3}"/>
              </a:ext>
            </a:extLst>
          </p:cNvPr>
          <p:cNvSpPr>
            <a:spLocks/>
          </p:cNvSpPr>
          <p:nvPr/>
        </p:nvSpPr>
        <p:spPr bwMode="gray">
          <a:xfrm>
            <a:off x="2819401" y="71628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D036EA65-303F-4E91-B454-D320F1985EE2}"/>
              </a:ext>
            </a:extLst>
          </p:cNvPr>
          <p:cNvGrpSpPr>
            <a:grpSpLocks/>
          </p:cNvGrpSpPr>
          <p:nvPr/>
        </p:nvGrpSpPr>
        <p:grpSpPr bwMode="auto">
          <a:xfrm>
            <a:off x="2478093" y="3099992"/>
            <a:ext cx="8001000" cy="807243"/>
            <a:chOff x="480" y="1152"/>
            <a:chExt cx="5040" cy="576"/>
          </a:xfrm>
        </p:grpSpPr>
        <p:sp>
          <p:nvSpPr>
            <p:cNvPr id="33847" name="AutoShape 50">
              <a:extLst>
                <a:ext uri="{FF2B5EF4-FFF2-40B4-BE49-F238E27FC236}">
                  <a16:creationId xmlns:a16="http://schemas.microsoft.com/office/drawing/2014/main" id="{CB9E7897-E83D-43E3-8740-17C7FEED2DD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99" name="AutoShape 51">
              <a:extLst>
                <a:ext uri="{FF2B5EF4-FFF2-40B4-BE49-F238E27FC236}">
                  <a16:creationId xmlns:a16="http://schemas.microsoft.com/office/drawing/2014/main" id="{F93D9033-C4B0-402A-B5AB-CB2D0505BEC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0" name="Text Box 52">
              <a:extLst>
                <a:ext uri="{FF2B5EF4-FFF2-40B4-BE49-F238E27FC236}">
                  <a16:creationId xmlns:a16="http://schemas.microsoft.com/office/drawing/2014/main" id="{BAF1FB04-54B6-4B30-9152-755D92215F3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33850" name="Rectangle 53">
              <a:extLst>
                <a:ext uri="{FF2B5EF4-FFF2-40B4-BE49-F238E27FC236}">
                  <a16:creationId xmlns:a16="http://schemas.microsoft.com/office/drawing/2014/main" id="{689FA6A6-D060-420D-B84B-F8B381D7D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266"/>
              <a:ext cx="41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Đi qua tiêu điểm.</a:t>
              </a:r>
              <a:endParaRPr lang="en-US" altLang="vi-VN" sz="2400" b="1" i="1" dirty="0"/>
            </a:p>
          </p:txBody>
        </p:sp>
      </p:grpSp>
      <p:grpSp>
        <p:nvGrpSpPr>
          <p:cNvPr id="130102" name="Group 54">
            <a:extLst>
              <a:ext uri="{FF2B5EF4-FFF2-40B4-BE49-F238E27FC236}">
                <a16:creationId xmlns:a16="http://schemas.microsoft.com/office/drawing/2014/main" id="{AC27F0EB-1429-4669-ADE8-F9CB93F1BAA6}"/>
              </a:ext>
            </a:extLst>
          </p:cNvPr>
          <p:cNvGrpSpPr>
            <a:grpSpLocks/>
          </p:cNvGrpSpPr>
          <p:nvPr/>
        </p:nvGrpSpPr>
        <p:grpSpPr bwMode="auto">
          <a:xfrm>
            <a:off x="1584691" y="2979558"/>
            <a:ext cx="879475" cy="992187"/>
            <a:chOff x="250" y="1291"/>
            <a:chExt cx="586" cy="625"/>
          </a:xfrm>
        </p:grpSpPr>
        <p:sp>
          <p:nvSpPr>
            <p:cNvPr id="130103" name="AutoShape 55">
              <a:extLst>
                <a:ext uri="{FF2B5EF4-FFF2-40B4-BE49-F238E27FC236}">
                  <a16:creationId xmlns:a16="http://schemas.microsoft.com/office/drawing/2014/main" id="{1A5CE490-26F0-429A-B9C9-90C4C117E84A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4" name="AutoShape 56">
              <a:extLst>
                <a:ext uri="{FF2B5EF4-FFF2-40B4-BE49-F238E27FC236}">
                  <a16:creationId xmlns:a16="http://schemas.microsoft.com/office/drawing/2014/main" id="{85EC1B1B-067B-4576-9490-D43C20E43E0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5" name="AutoShape 57">
              <a:extLst>
                <a:ext uri="{FF2B5EF4-FFF2-40B4-BE49-F238E27FC236}">
                  <a16:creationId xmlns:a16="http://schemas.microsoft.com/office/drawing/2014/main" id="{AFA0426F-5AD5-4A84-8D00-DB89170FBE7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41" name="Oval 58">
              <a:extLst>
                <a:ext uri="{FF2B5EF4-FFF2-40B4-BE49-F238E27FC236}">
                  <a16:creationId xmlns:a16="http://schemas.microsoft.com/office/drawing/2014/main" id="{CEE85189-B441-4253-AD9A-3C2A3FCD933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3842" name="Oval 59">
              <a:extLst>
                <a:ext uri="{FF2B5EF4-FFF2-40B4-BE49-F238E27FC236}">
                  <a16:creationId xmlns:a16="http://schemas.microsoft.com/office/drawing/2014/main" id="{67D5B6A5-4C4F-4427-90E9-444CEA9F8BC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08" name="Oval 60">
              <a:extLst>
                <a:ext uri="{FF2B5EF4-FFF2-40B4-BE49-F238E27FC236}">
                  <a16:creationId xmlns:a16="http://schemas.microsoft.com/office/drawing/2014/main" id="{E44BE95F-89D5-4A04-BC36-10ECF704F0F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44" name="Oval 61">
              <a:extLst>
                <a:ext uri="{FF2B5EF4-FFF2-40B4-BE49-F238E27FC236}">
                  <a16:creationId xmlns:a16="http://schemas.microsoft.com/office/drawing/2014/main" id="{2779F226-CFC7-4DF2-A54D-F49E40F4CF1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10" name="Oval 62">
              <a:extLst>
                <a:ext uri="{FF2B5EF4-FFF2-40B4-BE49-F238E27FC236}">
                  <a16:creationId xmlns:a16="http://schemas.microsoft.com/office/drawing/2014/main" id="{802DC0AD-0CA7-4319-9A07-72152EBFB82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46" name="Oval 63">
              <a:extLst>
                <a:ext uri="{FF2B5EF4-FFF2-40B4-BE49-F238E27FC236}">
                  <a16:creationId xmlns:a16="http://schemas.microsoft.com/office/drawing/2014/main" id="{5099D1BD-431B-48D0-9B0D-08F5F6900F1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E082B936-F188-45A9-A85F-F7E436B7C9FA}"/>
              </a:ext>
            </a:extLst>
          </p:cNvPr>
          <p:cNvGrpSpPr>
            <a:grpSpLocks/>
          </p:cNvGrpSpPr>
          <p:nvPr/>
        </p:nvGrpSpPr>
        <p:grpSpPr bwMode="auto">
          <a:xfrm>
            <a:off x="2477343" y="4272264"/>
            <a:ext cx="8001000" cy="914400"/>
            <a:chOff x="480" y="1152"/>
            <a:chExt cx="5040" cy="576"/>
          </a:xfrm>
        </p:grpSpPr>
        <p:sp>
          <p:nvSpPr>
            <p:cNvPr id="33834" name="AutoShape 65">
              <a:extLst>
                <a:ext uri="{FF2B5EF4-FFF2-40B4-BE49-F238E27FC236}">
                  <a16:creationId xmlns:a16="http://schemas.microsoft.com/office/drawing/2014/main" id="{E158E32E-3042-4865-9A3A-CFBE9D60756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14" name="AutoShape 66">
              <a:extLst>
                <a:ext uri="{FF2B5EF4-FFF2-40B4-BE49-F238E27FC236}">
                  <a16:creationId xmlns:a16="http://schemas.microsoft.com/office/drawing/2014/main" id="{A3E58253-321B-4E7A-9AB8-057EF6710AD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5" name="Text Box 67">
              <a:extLst>
                <a:ext uri="{FF2B5EF4-FFF2-40B4-BE49-F238E27FC236}">
                  <a16:creationId xmlns:a16="http://schemas.microsoft.com/office/drawing/2014/main" id="{85B7075A-074A-489F-8601-88FCF499A62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33837" name="Rectangle 68">
              <a:extLst>
                <a:ext uri="{FF2B5EF4-FFF2-40B4-BE49-F238E27FC236}">
                  <a16:creationId xmlns:a16="http://schemas.microsoft.com/office/drawing/2014/main" id="{D3FB420F-6A70-4881-A621-BA2B344A0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88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v-SE" altLang="vi-VN" sz="2400" b="1" i="1" dirty="0"/>
                <a:t>Truyền thẳng theo phương của tia tới.</a:t>
              </a:r>
              <a:endParaRPr lang="en-US" altLang="vi-VN" sz="2400" b="1" i="1" dirty="0"/>
            </a:p>
          </p:txBody>
        </p:sp>
      </p:grpSp>
      <p:grpSp>
        <p:nvGrpSpPr>
          <p:cNvPr id="130117" name="Group 69">
            <a:extLst>
              <a:ext uri="{FF2B5EF4-FFF2-40B4-BE49-F238E27FC236}">
                <a16:creationId xmlns:a16="http://schemas.microsoft.com/office/drawing/2014/main" id="{173A03EE-1B84-4D55-9E18-5FA22877B1C9}"/>
              </a:ext>
            </a:extLst>
          </p:cNvPr>
          <p:cNvGrpSpPr>
            <a:grpSpLocks/>
          </p:cNvGrpSpPr>
          <p:nvPr/>
        </p:nvGrpSpPr>
        <p:grpSpPr bwMode="auto">
          <a:xfrm>
            <a:off x="1583941" y="4237592"/>
            <a:ext cx="879475" cy="992187"/>
            <a:chOff x="250" y="1291"/>
            <a:chExt cx="586" cy="625"/>
          </a:xfrm>
        </p:grpSpPr>
        <p:sp>
          <p:nvSpPr>
            <p:cNvPr id="130118" name="AutoShape 70">
              <a:extLst>
                <a:ext uri="{FF2B5EF4-FFF2-40B4-BE49-F238E27FC236}">
                  <a16:creationId xmlns:a16="http://schemas.microsoft.com/office/drawing/2014/main" id="{D17EC7D4-B192-441D-9E45-0D5B04E89E33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9" name="AutoShape 71">
              <a:extLst>
                <a:ext uri="{FF2B5EF4-FFF2-40B4-BE49-F238E27FC236}">
                  <a16:creationId xmlns:a16="http://schemas.microsoft.com/office/drawing/2014/main" id="{C98C539B-36A1-4EF4-B66D-6262368E121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20" name="AutoShape 72">
              <a:extLst>
                <a:ext uri="{FF2B5EF4-FFF2-40B4-BE49-F238E27FC236}">
                  <a16:creationId xmlns:a16="http://schemas.microsoft.com/office/drawing/2014/main" id="{8D37AF02-7B2F-46E3-958B-D2809EA46B7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28" name="Oval 73">
              <a:extLst>
                <a:ext uri="{FF2B5EF4-FFF2-40B4-BE49-F238E27FC236}">
                  <a16:creationId xmlns:a16="http://schemas.microsoft.com/office/drawing/2014/main" id="{82DF9366-AF82-4B38-8E5D-34108F2BD88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3829" name="Oval 74">
              <a:extLst>
                <a:ext uri="{FF2B5EF4-FFF2-40B4-BE49-F238E27FC236}">
                  <a16:creationId xmlns:a16="http://schemas.microsoft.com/office/drawing/2014/main" id="{CAD6C737-3C44-41AA-AC81-EA8C347658A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3" name="Oval 75">
              <a:extLst>
                <a:ext uri="{FF2B5EF4-FFF2-40B4-BE49-F238E27FC236}">
                  <a16:creationId xmlns:a16="http://schemas.microsoft.com/office/drawing/2014/main" id="{57020B7C-BA9F-4990-95DF-16207BF5426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31" name="Oval 76">
              <a:extLst>
                <a:ext uri="{FF2B5EF4-FFF2-40B4-BE49-F238E27FC236}">
                  <a16:creationId xmlns:a16="http://schemas.microsoft.com/office/drawing/2014/main" id="{646DA223-9EE9-4577-85D7-A602FB0FAEA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5" name="Oval 77">
              <a:extLst>
                <a:ext uri="{FF2B5EF4-FFF2-40B4-BE49-F238E27FC236}">
                  <a16:creationId xmlns:a16="http://schemas.microsoft.com/office/drawing/2014/main" id="{B3D5E5E7-F709-4829-BA60-9251538E248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33" name="Oval 78">
              <a:extLst>
                <a:ext uri="{FF2B5EF4-FFF2-40B4-BE49-F238E27FC236}">
                  <a16:creationId xmlns:a16="http://schemas.microsoft.com/office/drawing/2014/main" id="{F88A15A7-3BCD-49BB-B0AF-7A85C15BB87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27" name="Group 79">
            <a:extLst>
              <a:ext uri="{FF2B5EF4-FFF2-40B4-BE49-F238E27FC236}">
                <a16:creationId xmlns:a16="http://schemas.microsoft.com/office/drawing/2014/main" id="{D9D25D23-4DEC-4949-A09D-A29EB4BEDB22}"/>
              </a:ext>
            </a:extLst>
          </p:cNvPr>
          <p:cNvGrpSpPr>
            <a:grpSpLocks/>
          </p:cNvGrpSpPr>
          <p:nvPr/>
        </p:nvGrpSpPr>
        <p:grpSpPr bwMode="auto">
          <a:xfrm>
            <a:off x="2427021" y="5562436"/>
            <a:ext cx="8001000" cy="914400"/>
            <a:chOff x="480" y="1152"/>
            <a:chExt cx="5040" cy="576"/>
          </a:xfrm>
        </p:grpSpPr>
        <p:sp>
          <p:nvSpPr>
            <p:cNvPr id="33821" name="AutoShape 80">
              <a:extLst>
                <a:ext uri="{FF2B5EF4-FFF2-40B4-BE49-F238E27FC236}">
                  <a16:creationId xmlns:a16="http://schemas.microsoft.com/office/drawing/2014/main" id="{FCE25262-2EC2-4F89-BFD9-261935D282C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29" name="AutoShape 81">
              <a:extLst>
                <a:ext uri="{FF2B5EF4-FFF2-40B4-BE49-F238E27FC236}">
                  <a16:creationId xmlns:a16="http://schemas.microsoft.com/office/drawing/2014/main" id="{48B059EE-B769-4544-B159-DFB7F122C54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94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0" name="Text Box 82">
              <a:extLst>
                <a:ext uri="{FF2B5EF4-FFF2-40B4-BE49-F238E27FC236}">
                  <a16:creationId xmlns:a16="http://schemas.microsoft.com/office/drawing/2014/main" id="{8F9A16C8-FF32-4C22-AB5B-12C5BD2AD76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33824" name="Rectangle 83">
              <a:extLst>
                <a:ext uri="{FF2B5EF4-FFF2-40B4-BE49-F238E27FC236}">
                  <a16:creationId xmlns:a16="http://schemas.microsoft.com/office/drawing/2014/main" id="{86683B41-EA6E-490B-A9A9-7B114063C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8" y="129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Song song với trục chính. </a:t>
              </a:r>
              <a:endParaRPr lang="en-US" altLang="vi-VN" sz="2400" b="1" i="1" dirty="0"/>
            </a:p>
          </p:txBody>
        </p:sp>
      </p:grpSp>
      <p:grpSp>
        <p:nvGrpSpPr>
          <p:cNvPr id="130132" name="Group 84">
            <a:extLst>
              <a:ext uri="{FF2B5EF4-FFF2-40B4-BE49-F238E27FC236}">
                <a16:creationId xmlns:a16="http://schemas.microsoft.com/office/drawing/2014/main" id="{1BACD20E-2D6A-4E39-AB27-B5960BE35DE4}"/>
              </a:ext>
            </a:extLst>
          </p:cNvPr>
          <p:cNvGrpSpPr>
            <a:grpSpLocks/>
          </p:cNvGrpSpPr>
          <p:nvPr/>
        </p:nvGrpSpPr>
        <p:grpSpPr bwMode="auto">
          <a:xfrm>
            <a:off x="1540418" y="5446413"/>
            <a:ext cx="879475" cy="992187"/>
            <a:chOff x="250" y="1291"/>
            <a:chExt cx="586" cy="625"/>
          </a:xfrm>
        </p:grpSpPr>
        <p:sp>
          <p:nvSpPr>
            <p:cNvPr id="130133" name="AutoShape 85">
              <a:extLst>
                <a:ext uri="{FF2B5EF4-FFF2-40B4-BE49-F238E27FC236}">
                  <a16:creationId xmlns:a16="http://schemas.microsoft.com/office/drawing/2014/main" id="{971460DD-28FE-47FA-9C59-FBD3DB5E9CE2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4" name="AutoShape 86">
              <a:extLst>
                <a:ext uri="{FF2B5EF4-FFF2-40B4-BE49-F238E27FC236}">
                  <a16:creationId xmlns:a16="http://schemas.microsoft.com/office/drawing/2014/main" id="{7670F9EC-ECF6-49B5-9436-651C4E69AF1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5" name="AutoShape 87">
              <a:extLst>
                <a:ext uri="{FF2B5EF4-FFF2-40B4-BE49-F238E27FC236}">
                  <a16:creationId xmlns:a16="http://schemas.microsoft.com/office/drawing/2014/main" id="{4B93694F-E860-4467-9A87-372024BDBEC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15" name="Oval 88">
              <a:extLst>
                <a:ext uri="{FF2B5EF4-FFF2-40B4-BE49-F238E27FC236}">
                  <a16:creationId xmlns:a16="http://schemas.microsoft.com/office/drawing/2014/main" id="{7503FD2F-BA93-4492-98F7-A2DA63836D4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3816" name="Oval 89">
              <a:extLst>
                <a:ext uri="{FF2B5EF4-FFF2-40B4-BE49-F238E27FC236}">
                  <a16:creationId xmlns:a16="http://schemas.microsoft.com/office/drawing/2014/main" id="{BA676258-B9D7-4214-9F95-E871935EA01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38" name="Oval 90">
              <a:extLst>
                <a:ext uri="{FF2B5EF4-FFF2-40B4-BE49-F238E27FC236}">
                  <a16:creationId xmlns:a16="http://schemas.microsoft.com/office/drawing/2014/main" id="{129036E5-351B-4D46-BBB7-5508B4C7DCC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18" name="Oval 91">
              <a:extLst>
                <a:ext uri="{FF2B5EF4-FFF2-40B4-BE49-F238E27FC236}">
                  <a16:creationId xmlns:a16="http://schemas.microsoft.com/office/drawing/2014/main" id="{F5EB42D4-ED22-4D6A-9875-D1887570C0B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40" name="Oval 92">
              <a:extLst>
                <a:ext uri="{FF2B5EF4-FFF2-40B4-BE49-F238E27FC236}">
                  <a16:creationId xmlns:a16="http://schemas.microsoft.com/office/drawing/2014/main" id="{5CE540B8-C47F-4781-A0A8-7B5A0F0DCE4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20" name="Oval 93">
              <a:extLst>
                <a:ext uri="{FF2B5EF4-FFF2-40B4-BE49-F238E27FC236}">
                  <a16:creationId xmlns:a16="http://schemas.microsoft.com/office/drawing/2014/main" id="{6DCC5BDA-EA8E-4C91-900B-C79CDC065E5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sp>
        <p:nvSpPr>
          <p:cNvPr id="130142" name="Text Box 94">
            <a:extLst>
              <a:ext uri="{FF2B5EF4-FFF2-40B4-BE49-F238E27FC236}">
                <a16:creationId xmlns:a16="http://schemas.microsoft.com/office/drawing/2014/main" id="{67096706-B192-49B2-91E3-E39214CCD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847" y="3099319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800" dirty="0">
                <a:solidFill>
                  <a:srgbClr val="FF0066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95" name="Text Box 2">
            <a:extLst>
              <a:ext uri="{FF2B5EF4-FFF2-40B4-BE49-F238E27FC236}">
                <a16:creationId xmlns:a16="http://schemas.microsoft.com/office/drawing/2014/main" id="{65997530-23A5-4109-8223-8E7101FA9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6707" y="53082"/>
            <a:ext cx="2562718" cy="578882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  <p:bldP spid="1301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8EDFF6AF-F6C7-4076-AF6F-DC6C2732F1C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13225" y="1973264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>
              <a:latin typeface=".VnTime" panose="020B7200000000000000" pitchFamily="34" charset="0"/>
            </a:endParaRPr>
          </a:p>
        </p:txBody>
      </p:sp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30F675DE-4E79-44B2-81AD-64B7360445A5}"/>
              </a:ext>
            </a:extLst>
          </p:cNvPr>
          <p:cNvGrpSpPr>
            <a:grpSpLocks/>
          </p:cNvGrpSpPr>
          <p:nvPr/>
        </p:nvGrpSpPr>
        <p:grpSpPr bwMode="auto">
          <a:xfrm>
            <a:off x="2495308" y="1838109"/>
            <a:ext cx="8001000" cy="914400"/>
            <a:chOff x="480" y="1152"/>
            <a:chExt cx="5040" cy="576"/>
          </a:xfrm>
        </p:grpSpPr>
        <p:sp>
          <p:nvSpPr>
            <p:cNvPr id="35931" name="AutoShape 6">
              <a:extLst>
                <a:ext uri="{FF2B5EF4-FFF2-40B4-BE49-F238E27FC236}">
                  <a16:creationId xmlns:a16="http://schemas.microsoft.com/office/drawing/2014/main" id="{66A94346-031A-453B-959F-2E36BB3C17A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55" name="AutoShape 7">
              <a:extLst>
                <a:ext uri="{FF2B5EF4-FFF2-40B4-BE49-F238E27FC236}">
                  <a16:creationId xmlns:a16="http://schemas.microsoft.com/office/drawing/2014/main" id="{57F8759B-8522-46F0-ACAB-734577D529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C672810E-82B3-4504-BBBF-8CA05CD6C77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35934" name="Rectangle 9">
              <a:extLst>
                <a:ext uri="{FF2B5EF4-FFF2-40B4-BE49-F238E27FC236}">
                  <a16:creationId xmlns:a16="http://schemas.microsoft.com/office/drawing/2014/main" id="{D7F8C7D1-E38A-427B-B76D-1FBD87CE3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81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Chùm song song.</a:t>
              </a:r>
              <a:endParaRPr lang="en-US" altLang="vi-VN" sz="2400" b="1" i="1" dirty="0"/>
            </a:p>
          </p:txBody>
        </p:sp>
      </p:grpSp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845ECDE6-878C-4FB7-A094-5AD807A25143}"/>
              </a:ext>
            </a:extLst>
          </p:cNvPr>
          <p:cNvGrpSpPr>
            <a:grpSpLocks/>
          </p:cNvGrpSpPr>
          <p:nvPr/>
        </p:nvGrpSpPr>
        <p:grpSpPr bwMode="auto">
          <a:xfrm>
            <a:off x="2027324" y="1081089"/>
            <a:ext cx="197172" cy="5489044"/>
            <a:chOff x="64" y="768"/>
            <a:chExt cx="137" cy="2076"/>
          </a:xfrm>
        </p:grpSpPr>
        <p:grpSp>
          <p:nvGrpSpPr>
            <p:cNvPr id="35908" name="Group 11">
              <a:extLst>
                <a:ext uri="{FF2B5EF4-FFF2-40B4-BE49-F238E27FC236}">
                  <a16:creationId xmlns:a16="http://schemas.microsoft.com/office/drawing/2014/main" id="{7955A4D9-DA12-4198-A55F-ACEC5000A6F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5929" name="Rectangle 12">
                <a:extLst>
                  <a:ext uri="{FF2B5EF4-FFF2-40B4-BE49-F238E27FC236}">
                    <a16:creationId xmlns:a16="http://schemas.microsoft.com/office/drawing/2014/main" id="{536CBCAE-0563-42A7-A8EF-195169FBA5C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  <p:sp>
            <p:nvSpPr>
              <p:cNvPr id="35930" name="Rectangle 13">
                <a:extLst>
                  <a:ext uri="{FF2B5EF4-FFF2-40B4-BE49-F238E27FC236}">
                    <a16:creationId xmlns:a16="http://schemas.microsoft.com/office/drawing/2014/main" id="{4E5561DF-2831-4C48-8710-288C648FE66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</p:grpSp>
        <p:grpSp>
          <p:nvGrpSpPr>
            <p:cNvPr id="35909" name="Group 14">
              <a:extLst>
                <a:ext uri="{FF2B5EF4-FFF2-40B4-BE49-F238E27FC236}">
                  <a16:creationId xmlns:a16="http://schemas.microsoft.com/office/drawing/2014/main" id="{7775B071-4393-45E9-8A80-AA247CB26B8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" y="2708"/>
              <a:ext cx="173" cy="99"/>
              <a:chOff x="1873" y="2440"/>
              <a:chExt cx="2013" cy="1044"/>
            </a:xfrm>
          </p:grpSpPr>
          <p:sp>
            <p:nvSpPr>
              <p:cNvPr id="130063" name="AutoShape 15">
                <a:extLst>
                  <a:ext uri="{FF2B5EF4-FFF2-40B4-BE49-F238E27FC236}">
                    <a16:creationId xmlns:a16="http://schemas.microsoft.com/office/drawing/2014/main" id="{2D471EAD-50F3-4624-AE01-55120FBD24B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4" name="AutoShape 16">
                <a:extLst>
                  <a:ext uri="{FF2B5EF4-FFF2-40B4-BE49-F238E27FC236}">
                    <a16:creationId xmlns:a16="http://schemas.microsoft.com/office/drawing/2014/main" id="{1EC22636-225A-4FBF-B012-CFA3F781FFF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5" name="AutoShape 17">
                <a:extLst>
                  <a:ext uri="{FF2B5EF4-FFF2-40B4-BE49-F238E27FC236}">
                    <a16:creationId xmlns:a16="http://schemas.microsoft.com/office/drawing/2014/main" id="{ADBFE686-088B-44ED-9333-5054E0A8FD8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275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35910" name="Group 24">
              <a:extLst>
                <a:ext uri="{FF2B5EF4-FFF2-40B4-BE49-F238E27FC236}">
                  <a16:creationId xmlns:a16="http://schemas.microsoft.com/office/drawing/2014/main" id="{C866701C-CAF3-4268-BB4B-C88D7F4C374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7" y="1761"/>
              <a:ext cx="173" cy="99"/>
              <a:chOff x="1874" y="2438"/>
              <a:chExt cx="2014" cy="1044"/>
            </a:xfrm>
          </p:grpSpPr>
          <p:sp>
            <p:nvSpPr>
              <p:cNvPr id="130073" name="AutoShape 25">
                <a:extLst>
                  <a:ext uri="{FF2B5EF4-FFF2-40B4-BE49-F238E27FC236}">
                    <a16:creationId xmlns:a16="http://schemas.microsoft.com/office/drawing/2014/main" id="{605BFC6A-6127-48FF-95CA-BE5E402124E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4" name="AutoShape 26">
                <a:extLst>
                  <a:ext uri="{FF2B5EF4-FFF2-40B4-BE49-F238E27FC236}">
                    <a16:creationId xmlns:a16="http://schemas.microsoft.com/office/drawing/2014/main" id="{09F4D787-6CCA-4CFD-8807-487A56C623F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5" name="AutoShape 27">
                <a:extLst>
                  <a:ext uri="{FF2B5EF4-FFF2-40B4-BE49-F238E27FC236}">
                    <a16:creationId xmlns:a16="http://schemas.microsoft.com/office/drawing/2014/main" id="{D0EAE673-DFA8-4C6F-9FC6-81524ECF419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8" y="327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sp>
        <p:nvSpPr>
          <p:cNvPr id="130082" name="AutoShape 34">
            <a:extLst>
              <a:ext uri="{FF2B5EF4-FFF2-40B4-BE49-F238E27FC236}">
                <a16:creationId xmlns:a16="http://schemas.microsoft.com/office/drawing/2014/main" id="{06859E93-BDF7-4BE8-9CDE-98B289BE264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78961" y="847634"/>
            <a:ext cx="8958262" cy="58261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i="1" dirty="0">
                <a:solidFill>
                  <a:srgbClr val="0000FF"/>
                </a:solidFill>
              </a:rPr>
              <a:t>    2.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hùm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ia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ló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800" b="1" i="1" dirty="0">
                <a:solidFill>
                  <a:srgbClr val="0000FF"/>
                </a:solidFill>
              </a:rPr>
              <a:t> TKHT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ó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đặc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điểm</a:t>
            </a:r>
            <a:r>
              <a:rPr lang="en-US" altLang="vi-VN" sz="4100" b="1" i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130083" name="Group 35">
            <a:extLst>
              <a:ext uri="{FF2B5EF4-FFF2-40B4-BE49-F238E27FC236}">
                <a16:creationId xmlns:a16="http://schemas.microsoft.com/office/drawing/2014/main" id="{757A98E2-391B-4095-AE83-FA02DC4E85DF}"/>
              </a:ext>
            </a:extLst>
          </p:cNvPr>
          <p:cNvGrpSpPr>
            <a:grpSpLocks/>
          </p:cNvGrpSpPr>
          <p:nvPr/>
        </p:nvGrpSpPr>
        <p:grpSpPr bwMode="auto">
          <a:xfrm>
            <a:off x="1663700" y="1779321"/>
            <a:ext cx="879475" cy="992187"/>
            <a:chOff x="250" y="1291"/>
            <a:chExt cx="586" cy="625"/>
          </a:xfrm>
        </p:grpSpPr>
        <p:sp>
          <p:nvSpPr>
            <p:cNvPr id="130084" name="AutoShape 36">
              <a:extLst>
                <a:ext uri="{FF2B5EF4-FFF2-40B4-BE49-F238E27FC236}">
                  <a16:creationId xmlns:a16="http://schemas.microsoft.com/office/drawing/2014/main" id="{928DB88B-9922-4ECA-A98A-4BE79BF59505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5" name="AutoShape 37">
              <a:extLst>
                <a:ext uri="{FF2B5EF4-FFF2-40B4-BE49-F238E27FC236}">
                  <a16:creationId xmlns:a16="http://schemas.microsoft.com/office/drawing/2014/main" id="{9625B54A-63C6-4862-B385-7EB13C7D884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6" name="AutoShape 38">
              <a:extLst>
                <a:ext uri="{FF2B5EF4-FFF2-40B4-BE49-F238E27FC236}">
                  <a16:creationId xmlns:a16="http://schemas.microsoft.com/office/drawing/2014/main" id="{5C920805-EBAB-4D9D-B1FA-610F2C39F5D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902" name="Oval 39">
              <a:extLst>
                <a:ext uri="{FF2B5EF4-FFF2-40B4-BE49-F238E27FC236}">
                  <a16:creationId xmlns:a16="http://schemas.microsoft.com/office/drawing/2014/main" id="{F7927EC8-ED7F-4E6B-9A96-2DCA22E9105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5903" name="Oval 40">
              <a:extLst>
                <a:ext uri="{FF2B5EF4-FFF2-40B4-BE49-F238E27FC236}">
                  <a16:creationId xmlns:a16="http://schemas.microsoft.com/office/drawing/2014/main" id="{CB9A0808-E908-42B5-A470-AA320DBBF87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89" name="Oval 41">
              <a:extLst>
                <a:ext uri="{FF2B5EF4-FFF2-40B4-BE49-F238E27FC236}">
                  <a16:creationId xmlns:a16="http://schemas.microsoft.com/office/drawing/2014/main" id="{907CFC36-1700-4C5A-8F4B-F6DCA87D5FE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905" name="Oval 42">
              <a:extLst>
                <a:ext uri="{FF2B5EF4-FFF2-40B4-BE49-F238E27FC236}">
                  <a16:creationId xmlns:a16="http://schemas.microsoft.com/office/drawing/2014/main" id="{30B5BB89-159B-4B94-81FC-EEE8E1BF6E5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91" name="Oval 43">
              <a:extLst>
                <a:ext uri="{FF2B5EF4-FFF2-40B4-BE49-F238E27FC236}">
                  <a16:creationId xmlns:a16="http://schemas.microsoft.com/office/drawing/2014/main" id="{99704841-A1B1-4F9B-8970-3318C08C40E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907" name="Oval 44">
              <a:extLst>
                <a:ext uri="{FF2B5EF4-FFF2-40B4-BE49-F238E27FC236}">
                  <a16:creationId xmlns:a16="http://schemas.microsoft.com/office/drawing/2014/main" id="{D1133E5D-6CA6-4928-BB97-1A0DBD9A373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aphicFrame>
        <p:nvGraphicFramePr>
          <p:cNvPr id="35850" name="Object 46">
            <a:extLst>
              <a:ext uri="{FF2B5EF4-FFF2-40B4-BE49-F238E27FC236}">
                <a16:creationId xmlns:a16="http://schemas.microsoft.com/office/drawing/2014/main" id="{3184FC95-13E0-413C-83C7-4452213D2AC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6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5850" name="Object 46">
                        <a:extLst>
                          <a:ext uri="{FF2B5EF4-FFF2-40B4-BE49-F238E27FC236}">
                            <a16:creationId xmlns:a16="http://schemas.microsoft.com/office/drawing/2014/main" id="{3184FC95-13E0-413C-83C7-4452213D2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>
            <a:extLst>
              <a:ext uri="{FF2B5EF4-FFF2-40B4-BE49-F238E27FC236}">
                <a16:creationId xmlns:a16="http://schemas.microsoft.com/office/drawing/2014/main" id="{1670ED76-E576-4350-AA67-DED60D219CDF}"/>
              </a:ext>
            </a:extLst>
          </p:cNvPr>
          <p:cNvSpPr>
            <a:spLocks/>
          </p:cNvSpPr>
          <p:nvPr/>
        </p:nvSpPr>
        <p:spPr bwMode="gray">
          <a:xfrm>
            <a:off x="2819401" y="71628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643FAEF0-0EA0-4DC8-B090-990DB93467C4}"/>
              </a:ext>
            </a:extLst>
          </p:cNvPr>
          <p:cNvGrpSpPr>
            <a:grpSpLocks/>
          </p:cNvGrpSpPr>
          <p:nvPr/>
        </p:nvGrpSpPr>
        <p:grpSpPr bwMode="auto">
          <a:xfrm>
            <a:off x="2494557" y="3158713"/>
            <a:ext cx="8001000" cy="914400"/>
            <a:chOff x="480" y="1152"/>
            <a:chExt cx="5040" cy="576"/>
          </a:xfrm>
        </p:grpSpPr>
        <p:sp>
          <p:nvSpPr>
            <p:cNvPr id="35895" name="AutoShape 50">
              <a:extLst>
                <a:ext uri="{FF2B5EF4-FFF2-40B4-BE49-F238E27FC236}">
                  <a16:creationId xmlns:a16="http://schemas.microsoft.com/office/drawing/2014/main" id="{7FA1A797-F8FF-4741-B125-9D8423982B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99" name="AutoShape 51">
              <a:extLst>
                <a:ext uri="{FF2B5EF4-FFF2-40B4-BE49-F238E27FC236}">
                  <a16:creationId xmlns:a16="http://schemas.microsoft.com/office/drawing/2014/main" id="{3D3F8210-2E39-4E79-9109-6EF6FEA12A8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0" name="Text Box 52">
              <a:extLst>
                <a:ext uri="{FF2B5EF4-FFF2-40B4-BE49-F238E27FC236}">
                  <a16:creationId xmlns:a16="http://schemas.microsoft.com/office/drawing/2014/main" id="{80FE341A-14EF-46DE-A2E3-82BBDEA6F93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35898" name="Rectangle 53">
              <a:extLst>
                <a:ext uri="{FF2B5EF4-FFF2-40B4-BE49-F238E27FC236}">
                  <a16:creationId xmlns:a16="http://schemas.microsoft.com/office/drawing/2014/main" id="{01A07060-F1BC-423D-8A10-2BE911B5D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3" y="1316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Lệch về phía trục chính so với tia tới.</a:t>
              </a:r>
              <a:endParaRPr lang="en-US" altLang="vi-VN" sz="2400" b="1" i="1" dirty="0"/>
            </a:p>
          </p:txBody>
        </p:sp>
      </p:grpSp>
      <p:grpSp>
        <p:nvGrpSpPr>
          <p:cNvPr id="130102" name="Group 54">
            <a:extLst>
              <a:ext uri="{FF2B5EF4-FFF2-40B4-BE49-F238E27FC236}">
                <a16:creationId xmlns:a16="http://schemas.microsoft.com/office/drawing/2014/main" id="{0C80AC7C-EDD8-4B24-ACD3-F9432E2D3D82}"/>
              </a:ext>
            </a:extLst>
          </p:cNvPr>
          <p:cNvGrpSpPr>
            <a:grpSpLocks/>
          </p:cNvGrpSpPr>
          <p:nvPr/>
        </p:nvGrpSpPr>
        <p:grpSpPr bwMode="auto">
          <a:xfrm>
            <a:off x="1662949" y="3090597"/>
            <a:ext cx="879475" cy="992187"/>
            <a:chOff x="250" y="1291"/>
            <a:chExt cx="586" cy="625"/>
          </a:xfrm>
        </p:grpSpPr>
        <p:sp>
          <p:nvSpPr>
            <p:cNvPr id="130103" name="AutoShape 55">
              <a:extLst>
                <a:ext uri="{FF2B5EF4-FFF2-40B4-BE49-F238E27FC236}">
                  <a16:creationId xmlns:a16="http://schemas.microsoft.com/office/drawing/2014/main" id="{88C8050A-6F32-4080-AD70-F350B8350854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4" name="AutoShape 56">
              <a:extLst>
                <a:ext uri="{FF2B5EF4-FFF2-40B4-BE49-F238E27FC236}">
                  <a16:creationId xmlns:a16="http://schemas.microsoft.com/office/drawing/2014/main" id="{7C67DFDC-989B-4A8F-BA79-87DED9578A5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5" name="AutoShape 57">
              <a:extLst>
                <a:ext uri="{FF2B5EF4-FFF2-40B4-BE49-F238E27FC236}">
                  <a16:creationId xmlns:a16="http://schemas.microsoft.com/office/drawing/2014/main" id="{28071730-C6F0-4648-8401-C5128457AA3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89" name="Oval 58">
              <a:extLst>
                <a:ext uri="{FF2B5EF4-FFF2-40B4-BE49-F238E27FC236}">
                  <a16:creationId xmlns:a16="http://schemas.microsoft.com/office/drawing/2014/main" id="{BCDFC2A4-4E76-4E2D-BFF8-3659DA9C053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5890" name="Oval 59">
              <a:extLst>
                <a:ext uri="{FF2B5EF4-FFF2-40B4-BE49-F238E27FC236}">
                  <a16:creationId xmlns:a16="http://schemas.microsoft.com/office/drawing/2014/main" id="{A744F193-E694-4A45-BFF5-E186D4E5B99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08" name="Oval 60">
              <a:extLst>
                <a:ext uri="{FF2B5EF4-FFF2-40B4-BE49-F238E27FC236}">
                  <a16:creationId xmlns:a16="http://schemas.microsoft.com/office/drawing/2014/main" id="{99CF0819-38C4-4EF0-A419-7243C783168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92" name="Oval 61">
              <a:extLst>
                <a:ext uri="{FF2B5EF4-FFF2-40B4-BE49-F238E27FC236}">
                  <a16:creationId xmlns:a16="http://schemas.microsoft.com/office/drawing/2014/main" id="{D5B65516-49D3-4C95-9D2A-03D9B35F36F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10" name="Oval 62">
              <a:extLst>
                <a:ext uri="{FF2B5EF4-FFF2-40B4-BE49-F238E27FC236}">
                  <a16:creationId xmlns:a16="http://schemas.microsoft.com/office/drawing/2014/main" id="{93E56036-F214-478D-8D5A-D8CEE9FF637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94" name="Oval 63">
              <a:extLst>
                <a:ext uri="{FF2B5EF4-FFF2-40B4-BE49-F238E27FC236}">
                  <a16:creationId xmlns:a16="http://schemas.microsoft.com/office/drawing/2014/main" id="{E4B39AEA-2B3E-4A1F-B39A-4B860C906EC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24543E8B-27E3-4570-B65B-DA05782B56D9}"/>
              </a:ext>
            </a:extLst>
          </p:cNvPr>
          <p:cNvGrpSpPr>
            <a:grpSpLocks/>
          </p:cNvGrpSpPr>
          <p:nvPr/>
        </p:nvGrpSpPr>
        <p:grpSpPr bwMode="auto">
          <a:xfrm>
            <a:off x="2497582" y="4384959"/>
            <a:ext cx="8001000" cy="914400"/>
            <a:chOff x="480" y="1152"/>
            <a:chExt cx="5040" cy="576"/>
          </a:xfrm>
        </p:grpSpPr>
        <p:sp>
          <p:nvSpPr>
            <p:cNvPr id="35882" name="AutoShape 65">
              <a:extLst>
                <a:ext uri="{FF2B5EF4-FFF2-40B4-BE49-F238E27FC236}">
                  <a16:creationId xmlns:a16="http://schemas.microsoft.com/office/drawing/2014/main" id="{8383B471-1A33-4F6D-AC99-AD2DDFFC46A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14" name="AutoShape 66">
              <a:extLst>
                <a:ext uri="{FF2B5EF4-FFF2-40B4-BE49-F238E27FC236}">
                  <a16:creationId xmlns:a16="http://schemas.microsoft.com/office/drawing/2014/main" id="{1B9F3513-7B81-4D6D-8F4E-50378C9C93A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5" name="Text Box 67">
              <a:extLst>
                <a:ext uri="{FF2B5EF4-FFF2-40B4-BE49-F238E27FC236}">
                  <a16:creationId xmlns:a16="http://schemas.microsoft.com/office/drawing/2014/main" id="{2FF6FDC4-A9C5-41FB-BF51-2B30F6393D09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35885" name="Rectangle 68">
              <a:extLst>
                <a:ext uri="{FF2B5EF4-FFF2-40B4-BE49-F238E27FC236}">
                  <a16:creationId xmlns:a16="http://schemas.microsoft.com/office/drawing/2014/main" id="{C02F197F-0857-4000-A581-C98C8B20E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1313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v-SE" altLang="vi-VN" sz="2400" b="1" i="1" dirty="0"/>
                <a:t>Lệch ra xa trục chính so với tia tới.</a:t>
              </a:r>
              <a:endParaRPr lang="en-US" altLang="vi-VN" sz="2400" b="1" i="1" dirty="0"/>
            </a:p>
          </p:txBody>
        </p:sp>
      </p:grpSp>
      <p:grpSp>
        <p:nvGrpSpPr>
          <p:cNvPr id="130117" name="Group 69">
            <a:extLst>
              <a:ext uri="{FF2B5EF4-FFF2-40B4-BE49-F238E27FC236}">
                <a16:creationId xmlns:a16="http://schemas.microsoft.com/office/drawing/2014/main" id="{E139B77B-AC75-4AB3-B3BD-9C77458C8699}"/>
              </a:ext>
            </a:extLst>
          </p:cNvPr>
          <p:cNvGrpSpPr>
            <a:grpSpLocks/>
          </p:cNvGrpSpPr>
          <p:nvPr/>
        </p:nvGrpSpPr>
        <p:grpSpPr bwMode="auto">
          <a:xfrm>
            <a:off x="1646594" y="4292676"/>
            <a:ext cx="879475" cy="992187"/>
            <a:chOff x="250" y="1291"/>
            <a:chExt cx="586" cy="625"/>
          </a:xfrm>
        </p:grpSpPr>
        <p:sp>
          <p:nvSpPr>
            <p:cNvPr id="130118" name="AutoShape 70">
              <a:extLst>
                <a:ext uri="{FF2B5EF4-FFF2-40B4-BE49-F238E27FC236}">
                  <a16:creationId xmlns:a16="http://schemas.microsoft.com/office/drawing/2014/main" id="{28DB727A-BA51-438B-BE33-F2BFA9B7F21F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9" name="AutoShape 71">
              <a:extLst>
                <a:ext uri="{FF2B5EF4-FFF2-40B4-BE49-F238E27FC236}">
                  <a16:creationId xmlns:a16="http://schemas.microsoft.com/office/drawing/2014/main" id="{DBE7F86D-69DA-4463-9D20-040C87A5C73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20" name="AutoShape 72">
              <a:extLst>
                <a:ext uri="{FF2B5EF4-FFF2-40B4-BE49-F238E27FC236}">
                  <a16:creationId xmlns:a16="http://schemas.microsoft.com/office/drawing/2014/main" id="{48B2E79F-94C9-49FD-BBBC-9783B305549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76" name="Oval 73">
              <a:extLst>
                <a:ext uri="{FF2B5EF4-FFF2-40B4-BE49-F238E27FC236}">
                  <a16:creationId xmlns:a16="http://schemas.microsoft.com/office/drawing/2014/main" id="{1DA2F88C-B383-4C18-9CAA-84A05202DA6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5877" name="Oval 74">
              <a:extLst>
                <a:ext uri="{FF2B5EF4-FFF2-40B4-BE49-F238E27FC236}">
                  <a16:creationId xmlns:a16="http://schemas.microsoft.com/office/drawing/2014/main" id="{E36E9084-1AEF-43B6-8C40-E35118D67A2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3" name="Oval 75">
              <a:extLst>
                <a:ext uri="{FF2B5EF4-FFF2-40B4-BE49-F238E27FC236}">
                  <a16:creationId xmlns:a16="http://schemas.microsoft.com/office/drawing/2014/main" id="{72BA70BA-2AB0-465C-9BDC-260F6EE8535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79" name="Oval 76">
              <a:extLst>
                <a:ext uri="{FF2B5EF4-FFF2-40B4-BE49-F238E27FC236}">
                  <a16:creationId xmlns:a16="http://schemas.microsoft.com/office/drawing/2014/main" id="{4603BB19-DEE2-49EC-85E7-041665CBA46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5" name="Oval 77">
              <a:extLst>
                <a:ext uri="{FF2B5EF4-FFF2-40B4-BE49-F238E27FC236}">
                  <a16:creationId xmlns:a16="http://schemas.microsoft.com/office/drawing/2014/main" id="{E4D81124-6BF9-4B84-8F09-F9F677EAB76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81" name="Oval 78">
              <a:extLst>
                <a:ext uri="{FF2B5EF4-FFF2-40B4-BE49-F238E27FC236}">
                  <a16:creationId xmlns:a16="http://schemas.microsoft.com/office/drawing/2014/main" id="{CC20B574-7AF8-480D-B341-4EC2096FDB0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27" name="Group 79">
            <a:extLst>
              <a:ext uri="{FF2B5EF4-FFF2-40B4-BE49-F238E27FC236}">
                <a16:creationId xmlns:a16="http://schemas.microsoft.com/office/drawing/2014/main" id="{14EC8058-D310-4CC5-8058-905835549E28}"/>
              </a:ext>
            </a:extLst>
          </p:cNvPr>
          <p:cNvGrpSpPr>
            <a:grpSpLocks/>
          </p:cNvGrpSpPr>
          <p:nvPr/>
        </p:nvGrpSpPr>
        <p:grpSpPr bwMode="auto">
          <a:xfrm>
            <a:off x="2510525" y="5597148"/>
            <a:ext cx="8001000" cy="914400"/>
            <a:chOff x="480" y="1152"/>
            <a:chExt cx="5040" cy="576"/>
          </a:xfrm>
        </p:grpSpPr>
        <p:sp>
          <p:nvSpPr>
            <p:cNvPr id="35869" name="AutoShape 80">
              <a:extLst>
                <a:ext uri="{FF2B5EF4-FFF2-40B4-BE49-F238E27FC236}">
                  <a16:creationId xmlns:a16="http://schemas.microsoft.com/office/drawing/2014/main" id="{ED2B741A-25E6-408C-AF5C-60A057F46B3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29" name="AutoShape 81">
              <a:extLst>
                <a:ext uri="{FF2B5EF4-FFF2-40B4-BE49-F238E27FC236}">
                  <a16:creationId xmlns:a16="http://schemas.microsoft.com/office/drawing/2014/main" id="{076B5FB7-C4E9-404E-A59C-04BB67AAB06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0" name="Text Box 82">
              <a:extLst>
                <a:ext uri="{FF2B5EF4-FFF2-40B4-BE49-F238E27FC236}">
                  <a16:creationId xmlns:a16="http://schemas.microsoft.com/office/drawing/2014/main" id="{CF77CA6C-C793-4B52-90D1-161456AF7A1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35872" name="Rectangle 83">
              <a:extLst>
                <a:ext uri="{FF2B5EF4-FFF2-40B4-BE49-F238E27FC236}">
                  <a16:creationId xmlns:a16="http://schemas.microsoft.com/office/drawing/2014/main" id="{40A1D013-947B-429C-8E92-245172E6C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130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Phản xạ ngay tại thấu kính.</a:t>
              </a:r>
              <a:r>
                <a:rPr lang="sv-SE" altLang="vi-VN" sz="2400" i="1" dirty="0"/>
                <a:t> </a:t>
              </a:r>
              <a:endParaRPr lang="en-US" altLang="vi-VN" sz="2400" i="1" dirty="0"/>
            </a:p>
          </p:txBody>
        </p:sp>
      </p:grpSp>
      <p:grpSp>
        <p:nvGrpSpPr>
          <p:cNvPr id="130132" name="Group 84">
            <a:extLst>
              <a:ext uri="{FF2B5EF4-FFF2-40B4-BE49-F238E27FC236}">
                <a16:creationId xmlns:a16="http://schemas.microsoft.com/office/drawing/2014/main" id="{DB44A3F6-81F8-4265-9622-EDDF46F7DBC3}"/>
              </a:ext>
            </a:extLst>
          </p:cNvPr>
          <p:cNvGrpSpPr>
            <a:grpSpLocks/>
          </p:cNvGrpSpPr>
          <p:nvPr/>
        </p:nvGrpSpPr>
        <p:grpSpPr bwMode="auto">
          <a:xfrm>
            <a:off x="1669221" y="5554882"/>
            <a:ext cx="879475" cy="992187"/>
            <a:chOff x="250" y="1291"/>
            <a:chExt cx="586" cy="625"/>
          </a:xfrm>
        </p:grpSpPr>
        <p:sp>
          <p:nvSpPr>
            <p:cNvPr id="130133" name="AutoShape 85">
              <a:extLst>
                <a:ext uri="{FF2B5EF4-FFF2-40B4-BE49-F238E27FC236}">
                  <a16:creationId xmlns:a16="http://schemas.microsoft.com/office/drawing/2014/main" id="{47F626C0-656B-4949-99E8-CEB229132E28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4" name="AutoShape 86">
              <a:extLst>
                <a:ext uri="{FF2B5EF4-FFF2-40B4-BE49-F238E27FC236}">
                  <a16:creationId xmlns:a16="http://schemas.microsoft.com/office/drawing/2014/main" id="{D4DA18D6-3CC4-4851-8488-E20BD333A43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5" name="AutoShape 87">
              <a:extLst>
                <a:ext uri="{FF2B5EF4-FFF2-40B4-BE49-F238E27FC236}">
                  <a16:creationId xmlns:a16="http://schemas.microsoft.com/office/drawing/2014/main" id="{A2C97B45-C03D-4B3E-AB1F-3C71A76B802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63" name="Oval 88">
              <a:extLst>
                <a:ext uri="{FF2B5EF4-FFF2-40B4-BE49-F238E27FC236}">
                  <a16:creationId xmlns:a16="http://schemas.microsoft.com/office/drawing/2014/main" id="{0666FFC7-21D4-4EAD-B575-6AE0BD2F3AC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5864" name="Oval 89">
              <a:extLst>
                <a:ext uri="{FF2B5EF4-FFF2-40B4-BE49-F238E27FC236}">
                  <a16:creationId xmlns:a16="http://schemas.microsoft.com/office/drawing/2014/main" id="{D53459CC-649A-4D13-995B-BD29BD9A098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38" name="Oval 90">
              <a:extLst>
                <a:ext uri="{FF2B5EF4-FFF2-40B4-BE49-F238E27FC236}">
                  <a16:creationId xmlns:a16="http://schemas.microsoft.com/office/drawing/2014/main" id="{7307D014-34AE-4AB4-9654-9D7DFCF009A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66" name="Oval 91">
              <a:extLst>
                <a:ext uri="{FF2B5EF4-FFF2-40B4-BE49-F238E27FC236}">
                  <a16:creationId xmlns:a16="http://schemas.microsoft.com/office/drawing/2014/main" id="{1E80C58E-4AB5-4165-8F6F-57301D78132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40" name="Oval 92">
              <a:extLst>
                <a:ext uri="{FF2B5EF4-FFF2-40B4-BE49-F238E27FC236}">
                  <a16:creationId xmlns:a16="http://schemas.microsoft.com/office/drawing/2014/main" id="{55B5809B-B352-42E0-99AE-3A72D263DED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68" name="Oval 93">
              <a:extLst>
                <a:ext uri="{FF2B5EF4-FFF2-40B4-BE49-F238E27FC236}">
                  <a16:creationId xmlns:a16="http://schemas.microsoft.com/office/drawing/2014/main" id="{3AC3A4D6-8848-4144-A113-A78E5376ED3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sp>
        <p:nvSpPr>
          <p:cNvPr id="130142" name="Text Box 94">
            <a:extLst>
              <a:ext uri="{FF2B5EF4-FFF2-40B4-BE49-F238E27FC236}">
                <a16:creationId xmlns:a16="http://schemas.microsoft.com/office/drawing/2014/main" id="{BCA3C82D-4193-4F5A-B78B-7C618E5F2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0384" y="3116229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800" dirty="0">
                <a:solidFill>
                  <a:srgbClr val="FF0066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95" name="Text Box 2">
            <a:extLst>
              <a:ext uri="{FF2B5EF4-FFF2-40B4-BE49-F238E27FC236}">
                <a16:creationId xmlns:a16="http://schemas.microsoft.com/office/drawing/2014/main" id="{27D0E8DD-A689-4C56-8349-A4A93ED95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6707" y="53082"/>
            <a:ext cx="2562718" cy="578882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  <p:bldP spid="1301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>
            <a:extLst>
              <a:ext uri="{FF2B5EF4-FFF2-40B4-BE49-F238E27FC236}">
                <a16:creationId xmlns:a16="http://schemas.microsoft.com/office/drawing/2014/main" id="{D203C9F5-DDA8-46CB-86A5-661AC04A07D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13225" y="1973264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>
              <a:latin typeface=".VnTime" panose="020B7200000000000000" pitchFamily="34" charset="0"/>
            </a:endParaRPr>
          </a:p>
        </p:txBody>
      </p:sp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E083DA98-3A7E-4155-8A2B-3C058FF402E6}"/>
              </a:ext>
            </a:extLst>
          </p:cNvPr>
          <p:cNvGrpSpPr>
            <a:grpSpLocks/>
          </p:cNvGrpSpPr>
          <p:nvPr/>
        </p:nvGrpSpPr>
        <p:grpSpPr bwMode="auto">
          <a:xfrm>
            <a:off x="2393427" y="1827377"/>
            <a:ext cx="8001000" cy="914400"/>
            <a:chOff x="480" y="1152"/>
            <a:chExt cx="5040" cy="576"/>
          </a:xfrm>
        </p:grpSpPr>
        <p:sp>
          <p:nvSpPr>
            <p:cNvPr id="34907" name="AutoShape 6">
              <a:extLst>
                <a:ext uri="{FF2B5EF4-FFF2-40B4-BE49-F238E27FC236}">
                  <a16:creationId xmlns:a16="http://schemas.microsoft.com/office/drawing/2014/main" id="{BD55DBFE-19F7-4C26-B7ED-1EF5F1EE887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55" name="AutoShape 7">
              <a:extLst>
                <a:ext uri="{FF2B5EF4-FFF2-40B4-BE49-F238E27FC236}">
                  <a16:creationId xmlns:a16="http://schemas.microsoft.com/office/drawing/2014/main" id="{9A37EC23-5F4E-4797-81CC-B9D6FCD2A02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DAFFABA5-CA0B-4BAD-BE7B-82F38C8CBC6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34910" name="Rectangle 9">
              <a:extLst>
                <a:ext uri="{FF2B5EF4-FFF2-40B4-BE49-F238E27FC236}">
                  <a16:creationId xmlns:a16="http://schemas.microsoft.com/office/drawing/2014/main" id="{24A2F04C-DFF3-4CD9-B9D0-6C7FA67BF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1325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Thay đổi được.</a:t>
              </a:r>
              <a:endParaRPr lang="en-US" altLang="vi-VN" sz="2400" b="1" i="1" dirty="0"/>
            </a:p>
          </p:txBody>
        </p:sp>
      </p:grpSp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CD043ACD-4E3F-48CB-B774-FAC01BFC99DC}"/>
              </a:ext>
            </a:extLst>
          </p:cNvPr>
          <p:cNvGrpSpPr>
            <a:grpSpLocks/>
          </p:cNvGrpSpPr>
          <p:nvPr/>
        </p:nvGrpSpPr>
        <p:grpSpPr bwMode="auto">
          <a:xfrm>
            <a:off x="1970891" y="1066800"/>
            <a:ext cx="197172" cy="5489044"/>
            <a:chOff x="64" y="768"/>
            <a:chExt cx="137" cy="2076"/>
          </a:xfrm>
        </p:grpSpPr>
        <p:grpSp>
          <p:nvGrpSpPr>
            <p:cNvPr id="34884" name="Group 11">
              <a:extLst>
                <a:ext uri="{FF2B5EF4-FFF2-40B4-BE49-F238E27FC236}">
                  <a16:creationId xmlns:a16="http://schemas.microsoft.com/office/drawing/2014/main" id="{40833147-EE2E-42AE-BACB-7FB576D5B00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4905" name="Rectangle 12">
                <a:extLst>
                  <a:ext uri="{FF2B5EF4-FFF2-40B4-BE49-F238E27FC236}">
                    <a16:creationId xmlns:a16="http://schemas.microsoft.com/office/drawing/2014/main" id="{D34CBF35-C9C5-4C99-AF8F-7B96E0D4478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  <p:sp>
            <p:nvSpPr>
              <p:cNvPr id="34906" name="Rectangle 13">
                <a:extLst>
                  <a:ext uri="{FF2B5EF4-FFF2-40B4-BE49-F238E27FC236}">
                    <a16:creationId xmlns:a16="http://schemas.microsoft.com/office/drawing/2014/main" id="{3EBC214B-99BA-4523-B790-89192E700F7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</p:grpSp>
        <p:grpSp>
          <p:nvGrpSpPr>
            <p:cNvPr id="34885" name="Group 14">
              <a:extLst>
                <a:ext uri="{FF2B5EF4-FFF2-40B4-BE49-F238E27FC236}">
                  <a16:creationId xmlns:a16="http://schemas.microsoft.com/office/drawing/2014/main" id="{F62F7168-8FA8-4F3E-BDF0-A372154E542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" y="2708"/>
              <a:ext cx="173" cy="99"/>
              <a:chOff x="1873" y="2440"/>
              <a:chExt cx="2013" cy="1044"/>
            </a:xfrm>
          </p:grpSpPr>
          <p:sp>
            <p:nvSpPr>
              <p:cNvPr id="130063" name="AutoShape 15">
                <a:extLst>
                  <a:ext uri="{FF2B5EF4-FFF2-40B4-BE49-F238E27FC236}">
                    <a16:creationId xmlns:a16="http://schemas.microsoft.com/office/drawing/2014/main" id="{1AC53B1E-AEBB-4139-8367-69CB9037D32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4" name="AutoShape 16">
                <a:extLst>
                  <a:ext uri="{FF2B5EF4-FFF2-40B4-BE49-F238E27FC236}">
                    <a16:creationId xmlns:a16="http://schemas.microsoft.com/office/drawing/2014/main" id="{89E17DC0-C830-4217-B106-52EF20ECAB1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5" name="AutoShape 17">
                <a:extLst>
                  <a:ext uri="{FF2B5EF4-FFF2-40B4-BE49-F238E27FC236}">
                    <a16:creationId xmlns:a16="http://schemas.microsoft.com/office/drawing/2014/main" id="{C0FF4A0B-0A6F-4A0F-B857-897CF825408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275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34886" name="Group 24">
              <a:extLst>
                <a:ext uri="{FF2B5EF4-FFF2-40B4-BE49-F238E27FC236}">
                  <a16:creationId xmlns:a16="http://schemas.microsoft.com/office/drawing/2014/main" id="{5D904587-B9E8-4755-AE64-9ED636A8FB6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7" y="1761"/>
              <a:ext cx="173" cy="99"/>
              <a:chOff x="1874" y="2438"/>
              <a:chExt cx="2014" cy="1044"/>
            </a:xfrm>
          </p:grpSpPr>
          <p:sp>
            <p:nvSpPr>
              <p:cNvPr id="130073" name="AutoShape 25">
                <a:extLst>
                  <a:ext uri="{FF2B5EF4-FFF2-40B4-BE49-F238E27FC236}">
                    <a16:creationId xmlns:a16="http://schemas.microsoft.com/office/drawing/2014/main" id="{142BA526-8BCF-4E89-A1D1-EA2CC623859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4" name="AutoShape 26">
                <a:extLst>
                  <a:ext uri="{FF2B5EF4-FFF2-40B4-BE49-F238E27FC236}">
                    <a16:creationId xmlns:a16="http://schemas.microsoft.com/office/drawing/2014/main" id="{2BBEE75E-D617-4B76-98E8-F4B9477D5B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5" name="AutoShape 27">
                <a:extLst>
                  <a:ext uri="{FF2B5EF4-FFF2-40B4-BE49-F238E27FC236}">
                    <a16:creationId xmlns:a16="http://schemas.microsoft.com/office/drawing/2014/main" id="{763CA0D7-3010-4AF3-AC9A-4ED4418EFAC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8" y="327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sp>
        <p:nvSpPr>
          <p:cNvPr id="130082" name="AutoShape 34">
            <a:extLst>
              <a:ext uri="{FF2B5EF4-FFF2-40B4-BE49-F238E27FC236}">
                <a16:creationId xmlns:a16="http://schemas.microsoft.com/office/drawing/2014/main" id="{EA1CC096-AD02-4D93-BB24-863EF292142E}"/>
              </a:ext>
            </a:extLst>
          </p:cNvPr>
          <p:cNvSpPr>
            <a:spLocks noChangeArrowheads="1"/>
          </p:cNvSpPr>
          <p:nvPr/>
        </p:nvSpPr>
        <p:spPr bwMode="gray">
          <a:xfrm>
            <a:off x="1602624" y="681831"/>
            <a:ext cx="9574891" cy="814387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i="1" dirty="0">
                <a:solidFill>
                  <a:srgbClr val="0000FF"/>
                </a:solidFill>
              </a:rPr>
              <a:t>3.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iêu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ự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800" b="1" i="1" dirty="0">
                <a:solidFill>
                  <a:srgbClr val="0000FF"/>
                </a:solidFill>
              </a:rPr>
              <a:t> TKHT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làm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bằng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hủy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inh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ó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đặc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điểm</a:t>
            </a:r>
            <a:r>
              <a:rPr lang="en-US" altLang="vi-VN" sz="4100" b="1" i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130083" name="Group 35">
            <a:extLst>
              <a:ext uri="{FF2B5EF4-FFF2-40B4-BE49-F238E27FC236}">
                <a16:creationId xmlns:a16="http://schemas.microsoft.com/office/drawing/2014/main" id="{11A24081-16FB-461E-B996-09CFB9201FF7}"/>
              </a:ext>
            </a:extLst>
          </p:cNvPr>
          <p:cNvGrpSpPr>
            <a:grpSpLocks/>
          </p:cNvGrpSpPr>
          <p:nvPr/>
        </p:nvGrpSpPr>
        <p:grpSpPr bwMode="auto">
          <a:xfrm>
            <a:off x="1595124" y="1781972"/>
            <a:ext cx="879475" cy="992187"/>
            <a:chOff x="250" y="1291"/>
            <a:chExt cx="586" cy="625"/>
          </a:xfrm>
        </p:grpSpPr>
        <p:sp>
          <p:nvSpPr>
            <p:cNvPr id="130084" name="AutoShape 36">
              <a:extLst>
                <a:ext uri="{FF2B5EF4-FFF2-40B4-BE49-F238E27FC236}">
                  <a16:creationId xmlns:a16="http://schemas.microsoft.com/office/drawing/2014/main" id="{72D3FCDD-79CA-4A5C-9E45-1685AB334CC0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5" name="AutoShape 37">
              <a:extLst>
                <a:ext uri="{FF2B5EF4-FFF2-40B4-BE49-F238E27FC236}">
                  <a16:creationId xmlns:a16="http://schemas.microsoft.com/office/drawing/2014/main" id="{8F5FEE60-A53A-4CF4-AF2B-2D68409609F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6" name="AutoShape 38">
              <a:extLst>
                <a:ext uri="{FF2B5EF4-FFF2-40B4-BE49-F238E27FC236}">
                  <a16:creationId xmlns:a16="http://schemas.microsoft.com/office/drawing/2014/main" id="{7042DFD8-08E4-4EFD-8A3D-D087CA1403F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78" name="Oval 39">
              <a:extLst>
                <a:ext uri="{FF2B5EF4-FFF2-40B4-BE49-F238E27FC236}">
                  <a16:creationId xmlns:a16="http://schemas.microsoft.com/office/drawing/2014/main" id="{537112AB-61FD-4238-8DD5-134A925F5C7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4879" name="Oval 40">
              <a:extLst>
                <a:ext uri="{FF2B5EF4-FFF2-40B4-BE49-F238E27FC236}">
                  <a16:creationId xmlns:a16="http://schemas.microsoft.com/office/drawing/2014/main" id="{79C75A2C-17CF-43F5-AA3F-893B1F5EB15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89" name="Oval 41">
              <a:extLst>
                <a:ext uri="{FF2B5EF4-FFF2-40B4-BE49-F238E27FC236}">
                  <a16:creationId xmlns:a16="http://schemas.microsoft.com/office/drawing/2014/main" id="{6712AD5C-7495-4957-9574-4C51655BFB3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81" name="Oval 42">
              <a:extLst>
                <a:ext uri="{FF2B5EF4-FFF2-40B4-BE49-F238E27FC236}">
                  <a16:creationId xmlns:a16="http://schemas.microsoft.com/office/drawing/2014/main" id="{2F770AA8-F6A2-41AB-A8B0-5FA4FA013E8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91" name="Oval 43">
              <a:extLst>
                <a:ext uri="{FF2B5EF4-FFF2-40B4-BE49-F238E27FC236}">
                  <a16:creationId xmlns:a16="http://schemas.microsoft.com/office/drawing/2014/main" id="{545EFFEA-F7F3-4268-BB95-5D994174BD3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83" name="Oval 44">
              <a:extLst>
                <a:ext uri="{FF2B5EF4-FFF2-40B4-BE49-F238E27FC236}">
                  <a16:creationId xmlns:a16="http://schemas.microsoft.com/office/drawing/2014/main" id="{070F252C-B6D1-4C90-ABA9-9E4478846C0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aphicFrame>
        <p:nvGraphicFramePr>
          <p:cNvPr id="34826" name="Object 46">
            <a:extLst>
              <a:ext uri="{FF2B5EF4-FFF2-40B4-BE49-F238E27FC236}">
                <a16:creationId xmlns:a16="http://schemas.microsoft.com/office/drawing/2014/main" id="{B32C06AE-0868-41E4-9BF9-833AADCAC4B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6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4826" name="Object 46">
                        <a:extLst>
                          <a:ext uri="{FF2B5EF4-FFF2-40B4-BE49-F238E27FC236}">
                            <a16:creationId xmlns:a16="http://schemas.microsoft.com/office/drawing/2014/main" id="{B32C06AE-0868-41E4-9BF9-833AADCAC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0409EA5A-7B60-43F3-B767-7FA40B4FA600}"/>
              </a:ext>
            </a:extLst>
          </p:cNvPr>
          <p:cNvGrpSpPr>
            <a:grpSpLocks/>
          </p:cNvGrpSpPr>
          <p:nvPr/>
        </p:nvGrpSpPr>
        <p:grpSpPr bwMode="auto">
          <a:xfrm>
            <a:off x="2377566" y="3071960"/>
            <a:ext cx="8001000" cy="914400"/>
            <a:chOff x="480" y="1152"/>
            <a:chExt cx="5040" cy="576"/>
          </a:xfrm>
        </p:grpSpPr>
        <p:sp>
          <p:nvSpPr>
            <p:cNvPr id="34871" name="AutoShape 50">
              <a:extLst>
                <a:ext uri="{FF2B5EF4-FFF2-40B4-BE49-F238E27FC236}">
                  <a16:creationId xmlns:a16="http://schemas.microsoft.com/office/drawing/2014/main" id="{131E8DA0-D0A8-4767-AB3C-8E36FB15851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99" name="AutoShape 51">
              <a:extLst>
                <a:ext uri="{FF2B5EF4-FFF2-40B4-BE49-F238E27FC236}">
                  <a16:creationId xmlns:a16="http://schemas.microsoft.com/office/drawing/2014/main" id="{9D12C16C-CEA6-4E8B-8117-3A7257A0253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0" name="Text Box 52">
              <a:extLst>
                <a:ext uri="{FF2B5EF4-FFF2-40B4-BE49-F238E27FC236}">
                  <a16:creationId xmlns:a16="http://schemas.microsoft.com/office/drawing/2014/main" id="{7B7BA1AC-4EB4-4AA1-83F9-87B0D722A6B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34874" name="Rectangle 53">
              <a:extLst>
                <a:ext uri="{FF2B5EF4-FFF2-40B4-BE49-F238E27FC236}">
                  <a16:creationId xmlns:a16="http://schemas.microsoft.com/office/drawing/2014/main" id="{64F3B986-F7B7-4DCE-9EED-65AF09584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6" y="132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Các thấu kính có tiêu cự như nhau.</a:t>
              </a:r>
              <a:endParaRPr lang="en-US" altLang="vi-VN" sz="2400" b="1" i="1" dirty="0"/>
            </a:p>
          </p:txBody>
        </p:sp>
      </p:grpSp>
      <p:grpSp>
        <p:nvGrpSpPr>
          <p:cNvPr id="130102" name="Group 54">
            <a:extLst>
              <a:ext uri="{FF2B5EF4-FFF2-40B4-BE49-F238E27FC236}">
                <a16:creationId xmlns:a16="http://schemas.microsoft.com/office/drawing/2014/main" id="{0F45D37F-1689-4660-9E73-191A6CC7C3A5}"/>
              </a:ext>
            </a:extLst>
          </p:cNvPr>
          <p:cNvGrpSpPr>
            <a:grpSpLocks/>
          </p:cNvGrpSpPr>
          <p:nvPr/>
        </p:nvGrpSpPr>
        <p:grpSpPr bwMode="auto">
          <a:xfrm>
            <a:off x="1630918" y="3039416"/>
            <a:ext cx="879475" cy="992187"/>
            <a:chOff x="250" y="1291"/>
            <a:chExt cx="586" cy="625"/>
          </a:xfrm>
        </p:grpSpPr>
        <p:sp>
          <p:nvSpPr>
            <p:cNvPr id="130103" name="AutoShape 55">
              <a:extLst>
                <a:ext uri="{FF2B5EF4-FFF2-40B4-BE49-F238E27FC236}">
                  <a16:creationId xmlns:a16="http://schemas.microsoft.com/office/drawing/2014/main" id="{A3458BE6-D54C-45C3-928E-359E4AE2AA23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4" name="AutoShape 56">
              <a:extLst>
                <a:ext uri="{FF2B5EF4-FFF2-40B4-BE49-F238E27FC236}">
                  <a16:creationId xmlns:a16="http://schemas.microsoft.com/office/drawing/2014/main" id="{182274DD-241B-448F-BB86-03F9624AC24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5" name="AutoShape 57">
              <a:extLst>
                <a:ext uri="{FF2B5EF4-FFF2-40B4-BE49-F238E27FC236}">
                  <a16:creationId xmlns:a16="http://schemas.microsoft.com/office/drawing/2014/main" id="{BE22C66D-01CF-49A3-AF79-3E2F878E022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65" name="Oval 58">
              <a:extLst>
                <a:ext uri="{FF2B5EF4-FFF2-40B4-BE49-F238E27FC236}">
                  <a16:creationId xmlns:a16="http://schemas.microsoft.com/office/drawing/2014/main" id="{0D4E3FB4-DEC8-455F-BAC9-E8415D970C0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4866" name="Oval 59">
              <a:extLst>
                <a:ext uri="{FF2B5EF4-FFF2-40B4-BE49-F238E27FC236}">
                  <a16:creationId xmlns:a16="http://schemas.microsoft.com/office/drawing/2014/main" id="{5AD4BA29-EBE5-42DF-8CCA-63126B36BE4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08" name="Oval 60">
              <a:extLst>
                <a:ext uri="{FF2B5EF4-FFF2-40B4-BE49-F238E27FC236}">
                  <a16:creationId xmlns:a16="http://schemas.microsoft.com/office/drawing/2014/main" id="{E64544F7-9892-4A8C-9E7D-E0F9FF246DD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68" name="Oval 61">
              <a:extLst>
                <a:ext uri="{FF2B5EF4-FFF2-40B4-BE49-F238E27FC236}">
                  <a16:creationId xmlns:a16="http://schemas.microsoft.com/office/drawing/2014/main" id="{4155797B-F0E4-4660-965A-1C44E375751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10" name="Oval 62">
              <a:extLst>
                <a:ext uri="{FF2B5EF4-FFF2-40B4-BE49-F238E27FC236}">
                  <a16:creationId xmlns:a16="http://schemas.microsoft.com/office/drawing/2014/main" id="{9D0285C2-BD96-4D9F-A5F9-808DA4641AB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70" name="Oval 63">
              <a:extLst>
                <a:ext uri="{FF2B5EF4-FFF2-40B4-BE49-F238E27FC236}">
                  <a16:creationId xmlns:a16="http://schemas.microsoft.com/office/drawing/2014/main" id="{6889D2CB-C862-4FFA-ACE6-6AC0668A923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579133B1-F373-4AAF-9B37-98F97A4C5417}"/>
              </a:ext>
            </a:extLst>
          </p:cNvPr>
          <p:cNvGrpSpPr>
            <a:grpSpLocks/>
          </p:cNvGrpSpPr>
          <p:nvPr/>
        </p:nvGrpSpPr>
        <p:grpSpPr bwMode="auto">
          <a:xfrm>
            <a:off x="2400650" y="4311432"/>
            <a:ext cx="8001000" cy="914400"/>
            <a:chOff x="480" y="1152"/>
            <a:chExt cx="5040" cy="576"/>
          </a:xfrm>
        </p:grpSpPr>
        <p:sp>
          <p:nvSpPr>
            <p:cNvPr id="34858" name="AutoShape 65">
              <a:extLst>
                <a:ext uri="{FF2B5EF4-FFF2-40B4-BE49-F238E27FC236}">
                  <a16:creationId xmlns:a16="http://schemas.microsoft.com/office/drawing/2014/main" id="{6D5471D4-879A-4F7D-A6CA-7A5CACB4E57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14" name="AutoShape 66">
              <a:extLst>
                <a:ext uri="{FF2B5EF4-FFF2-40B4-BE49-F238E27FC236}">
                  <a16:creationId xmlns:a16="http://schemas.microsoft.com/office/drawing/2014/main" id="{C6D85458-4125-4CEA-95AD-C77480F375C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5" name="Text Box 67">
              <a:extLst>
                <a:ext uri="{FF2B5EF4-FFF2-40B4-BE49-F238E27FC236}">
                  <a16:creationId xmlns:a16="http://schemas.microsoft.com/office/drawing/2014/main" id="{974DE834-FB95-4B0E-8B9C-2BF32FC113E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34861" name="Rectangle 68">
              <a:extLst>
                <a:ext uri="{FF2B5EF4-FFF2-40B4-BE49-F238E27FC236}">
                  <a16:creationId xmlns:a16="http://schemas.microsoft.com/office/drawing/2014/main" id="{381E6BDE-5D61-493A-980E-AF9B0F184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1" y="1316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v-SE" altLang="vi-VN" sz="2400" b="1" i="1" dirty="0"/>
                <a:t>Không thay đổi được.</a:t>
              </a:r>
              <a:endParaRPr lang="en-US" altLang="vi-VN" sz="2400" b="1" i="1" dirty="0"/>
            </a:p>
          </p:txBody>
        </p:sp>
      </p:grpSp>
      <p:grpSp>
        <p:nvGrpSpPr>
          <p:cNvPr id="130117" name="Group 69">
            <a:extLst>
              <a:ext uri="{FF2B5EF4-FFF2-40B4-BE49-F238E27FC236}">
                <a16:creationId xmlns:a16="http://schemas.microsoft.com/office/drawing/2014/main" id="{223ECF57-0E3B-4746-9448-515700791541}"/>
              </a:ext>
            </a:extLst>
          </p:cNvPr>
          <p:cNvGrpSpPr>
            <a:grpSpLocks/>
          </p:cNvGrpSpPr>
          <p:nvPr/>
        </p:nvGrpSpPr>
        <p:grpSpPr bwMode="auto">
          <a:xfrm>
            <a:off x="1626737" y="4265785"/>
            <a:ext cx="879475" cy="992187"/>
            <a:chOff x="250" y="1291"/>
            <a:chExt cx="586" cy="625"/>
          </a:xfrm>
        </p:grpSpPr>
        <p:sp>
          <p:nvSpPr>
            <p:cNvPr id="130118" name="AutoShape 70">
              <a:extLst>
                <a:ext uri="{FF2B5EF4-FFF2-40B4-BE49-F238E27FC236}">
                  <a16:creationId xmlns:a16="http://schemas.microsoft.com/office/drawing/2014/main" id="{0BB4B4F2-8495-4702-B74F-27BE9528EBAD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9" name="AutoShape 71">
              <a:extLst>
                <a:ext uri="{FF2B5EF4-FFF2-40B4-BE49-F238E27FC236}">
                  <a16:creationId xmlns:a16="http://schemas.microsoft.com/office/drawing/2014/main" id="{EF35744A-A8ED-4313-A777-5A599897B86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20" name="AutoShape 72">
              <a:extLst>
                <a:ext uri="{FF2B5EF4-FFF2-40B4-BE49-F238E27FC236}">
                  <a16:creationId xmlns:a16="http://schemas.microsoft.com/office/drawing/2014/main" id="{2AA4761C-F968-45F5-A6C4-BD9EF4800D3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52" name="Oval 73">
              <a:extLst>
                <a:ext uri="{FF2B5EF4-FFF2-40B4-BE49-F238E27FC236}">
                  <a16:creationId xmlns:a16="http://schemas.microsoft.com/office/drawing/2014/main" id="{9970C094-0B72-4A90-9A1D-C22D85E4B5F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4853" name="Oval 74">
              <a:extLst>
                <a:ext uri="{FF2B5EF4-FFF2-40B4-BE49-F238E27FC236}">
                  <a16:creationId xmlns:a16="http://schemas.microsoft.com/office/drawing/2014/main" id="{3D9DFE62-6DE4-4547-9D27-4284E0EB0DA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3" name="Oval 75">
              <a:extLst>
                <a:ext uri="{FF2B5EF4-FFF2-40B4-BE49-F238E27FC236}">
                  <a16:creationId xmlns:a16="http://schemas.microsoft.com/office/drawing/2014/main" id="{CC466881-0611-4FA7-97FD-4186AD8BE0A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55" name="Oval 76">
              <a:extLst>
                <a:ext uri="{FF2B5EF4-FFF2-40B4-BE49-F238E27FC236}">
                  <a16:creationId xmlns:a16="http://schemas.microsoft.com/office/drawing/2014/main" id="{BCBBC68B-C96D-4CC8-9EFB-5279EFF0189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5" name="Oval 77">
              <a:extLst>
                <a:ext uri="{FF2B5EF4-FFF2-40B4-BE49-F238E27FC236}">
                  <a16:creationId xmlns:a16="http://schemas.microsoft.com/office/drawing/2014/main" id="{01241538-F71F-47BD-A464-9A91930DFD1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57" name="Oval 78">
              <a:extLst>
                <a:ext uri="{FF2B5EF4-FFF2-40B4-BE49-F238E27FC236}">
                  <a16:creationId xmlns:a16="http://schemas.microsoft.com/office/drawing/2014/main" id="{DE8379F5-C83A-4F62-B626-92E5A6AC413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27" name="Group 79">
            <a:extLst>
              <a:ext uri="{FF2B5EF4-FFF2-40B4-BE49-F238E27FC236}">
                <a16:creationId xmlns:a16="http://schemas.microsoft.com/office/drawing/2014/main" id="{E5BC915E-FFC8-4719-AB70-AA2CD0B0524A}"/>
              </a:ext>
            </a:extLst>
          </p:cNvPr>
          <p:cNvGrpSpPr>
            <a:grpSpLocks/>
          </p:cNvGrpSpPr>
          <p:nvPr/>
        </p:nvGrpSpPr>
        <p:grpSpPr bwMode="auto">
          <a:xfrm>
            <a:off x="2409975" y="5484034"/>
            <a:ext cx="8001000" cy="914400"/>
            <a:chOff x="480" y="1152"/>
            <a:chExt cx="5040" cy="576"/>
          </a:xfrm>
        </p:grpSpPr>
        <p:sp>
          <p:nvSpPr>
            <p:cNvPr id="34845" name="AutoShape 80">
              <a:extLst>
                <a:ext uri="{FF2B5EF4-FFF2-40B4-BE49-F238E27FC236}">
                  <a16:creationId xmlns:a16="http://schemas.microsoft.com/office/drawing/2014/main" id="{BDF867B9-A8CE-4D5A-9F13-D610651ED7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29" name="AutoShape 81">
              <a:extLst>
                <a:ext uri="{FF2B5EF4-FFF2-40B4-BE49-F238E27FC236}">
                  <a16:creationId xmlns:a16="http://schemas.microsoft.com/office/drawing/2014/main" id="{1407A2E0-A3B8-44FA-A5D3-AD737155D24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0" name="Text Box 82">
              <a:extLst>
                <a:ext uri="{FF2B5EF4-FFF2-40B4-BE49-F238E27FC236}">
                  <a16:creationId xmlns:a16="http://schemas.microsoft.com/office/drawing/2014/main" id="{0DC676EE-7ED8-4C82-B5DD-49BC417251D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34848" name="Rectangle 83">
              <a:extLst>
                <a:ext uri="{FF2B5EF4-FFF2-40B4-BE49-F238E27FC236}">
                  <a16:creationId xmlns:a16="http://schemas.microsoft.com/office/drawing/2014/main" id="{01021125-16A8-43EE-BA7C-493FEF11D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1316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Thấu kính dày hơn có tiêu cự lớn hơn.</a:t>
              </a:r>
              <a:r>
                <a:rPr lang="sv-SE" altLang="vi-VN" sz="2400" i="1" dirty="0"/>
                <a:t> </a:t>
              </a:r>
              <a:endParaRPr lang="en-US" altLang="vi-VN" sz="2400" i="1" dirty="0"/>
            </a:p>
          </p:txBody>
        </p:sp>
      </p:grpSp>
      <p:grpSp>
        <p:nvGrpSpPr>
          <p:cNvPr id="130132" name="Group 84">
            <a:extLst>
              <a:ext uri="{FF2B5EF4-FFF2-40B4-BE49-F238E27FC236}">
                <a16:creationId xmlns:a16="http://schemas.microsoft.com/office/drawing/2014/main" id="{2A94EAF8-8B04-4F7D-AE22-4FE7D0EE16D0}"/>
              </a:ext>
            </a:extLst>
          </p:cNvPr>
          <p:cNvGrpSpPr>
            <a:grpSpLocks/>
          </p:cNvGrpSpPr>
          <p:nvPr/>
        </p:nvGrpSpPr>
        <p:grpSpPr bwMode="auto">
          <a:xfrm>
            <a:off x="1625986" y="5384691"/>
            <a:ext cx="879475" cy="992187"/>
            <a:chOff x="250" y="1291"/>
            <a:chExt cx="586" cy="625"/>
          </a:xfrm>
        </p:grpSpPr>
        <p:sp>
          <p:nvSpPr>
            <p:cNvPr id="130133" name="AutoShape 85">
              <a:extLst>
                <a:ext uri="{FF2B5EF4-FFF2-40B4-BE49-F238E27FC236}">
                  <a16:creationId xmlns:a16="http://schemas.microsoft.com/office/drawing/2014/main" id="{A7FFC3DE-DE3A-41ED-B6BA-F3F190C11B64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4" name="AutoShape 86">
              <a:extLst>
                <a:ext uri="{FF2B5EF4-FFF2-40B4-BE49-F238E27FC236}">
                  <a16:creationId xmlns:a16="http://schemas.microsoft.com/office/drawing/2014/main" id="{E9D64501-1309-4FC9-A252-D84F2786B62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5" name="AutoShape 87">
              <a:extLst>
                <a:ext uri="{FF2B5EF4-FFF2-40B4-BE49-F238E27FC236}">
                  <a16:creationId xmlns:a16="http://schemas.microsoft.com/office/drawing/2014/main" id="{CCC05BDA-B22C-4066-8379-361EBE0C036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39" name="Oval 88">
              <a:extLst>
                <a:ext uri="{FF2B5EF4-FFF2-40B4-BE49-F238E27FC236}">
                  <a16:creationId xmlns:a16="http://schemas.microsoft.com/office/drawing/2014/main" id="{17B2F9C8-707C-498B-8746-8FBDE6DB3DB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4840" name="Oval 89">
              <a:extLst>
                <a:ext uri="{FF2B5EF4-FFF2-40B4-BE49-F238E27FC236}">
                  <a16:creationId xmlns:a16="http://schemas.microsoft.com/office/drawing/2014/main" id="{DBA95DAC-B5DF-4148-9DED-BA32FEA7A86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38" name="Oval 90">
              <a:extLst>
                <a:ext uri="{FF2B5EF4-FFF2-40B4-BE49-F238E27FC236}">
                  <a16:creationId xmlns:a16="http://schemas.microsoft.com/office/drawing/2014/main" id="{272C0CB4-51A5-4A01-9971-12BF8F9C2D7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42" name="Oval 91">
              <a:extLst>
                <a:ext uri="{FF2B5EF4-FFF2-40B4-BE49-F238E27FC236}">
                  <a16:creationId xmlns:a16="http://schemas.microsoft.com/office/drawing/2014/main" id="{6E811946-97E5-49D6-B63C-BFE234A0A21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40" name="Oval 92">
              <a:extLst>
                <a:ext uri="{FF2B5EF4-FFF2-40B4-BE49-F238E27FC236}">
                  <a16:creationId xmlns:a16="http://schemas.microsoft.com/office/drawing/2014/main" id="{3C0684EB-2043-4275-B30E-FBD197DD03B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44" name="Oval 93">
              <a:extLst>
                <a:ext uri="{FF2B5EF4-FFF2-40B4-BE49-F238E27FC236}">
                  <a16:creationId xmlns:a16="http://schemas.microsoft.com/office/drawing/2014/main" id="{B52D9B65-8A27-44D6-95CD-98B130809A3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sp>
        <p:nvSpPr>
          <p:cNvPr id="130142" name="Text Box 94">
            <a:extLst>
              <a:ext uri="{FF2B5EF4-FFF2-40B4-BE49-F238E27FC236}">
                <a16:creationId xmlns:a16="http://schemas.microsoft.com/office/drawing/2014/main" id="{1E8CA876-8814-4A5F-B2D2-E6BECCBCD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344988"/>
            <a:ext cx="914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800" dirty="0">
                <a:solidFill>
                  <a:srgbClr val="FF0066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95" name="Text Box 2">
            <a:extLst>
              <a:ext uri="{FF2B5EF4-FFF2-40B4-BE49-F238E27FC236}">
                <a16:creationId xmlns:a16="http://schemas.microsoft.com/office/drawing/2014/main" id="{19601575-BB50-4211-BF15-EFC52F93A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6707" y="53082"/>
            <a:ext cx="2562718" cy="578882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  <p:bldP spid="1301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reeform 2">
            <a:extLst>
              <a:ext uri="{FF2B5EF4-FFF2-40B4-BE49-F238E27FC236}">
                <a16:creationId xmlns:a16="http://schemas.microsoft.com/office/drawing/2014/main" id="{4A4F30F4-0222-409E-95D5-DB7441F3D5F0}"/>
              </a:ext>
            </a:extLst>
          </p:cNvPr>
          <p:cNvSpPr>
            <a:spLocks/>
          </p:cNvSpPr>
          <p:nvPr/>
        </p:nvSpPr>
        <p:spPr bwMode="gray">
          <a:xfrm>
            <a:off x="959436" y="2137194"/>
            <a:ext cx="462936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0051" name="Freeform 3">
            <a:extLst>
              <a:ext uri="{FF2B5EF4-FFF2-40B4-BE49-F238E27FC236}">
                <a16:creationId xmlns:a16="http://schemas.microsoft.com/office/drawing/2014/main" id="{1F8162F5-79F7-4028-A3D9-AE69F37791D1}"/>
              </a:ext>
            </a:extLst>
          </p:cNvPr>
          <p:cNvSpPr>
            <a:spLocks/>
          </p:cNvSpPr>
          <p:nvPr/>
        </p:nvSpPr>
        <p:spPr bwMode="gray">
          <a:xfrm>
            <a:off x="937211" y="2114969"/>
            <a:ext cx="462936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7EF8C85A-E30A-47EE-B85E-D0F350FA0D8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92973" y="2127670"/>
            <a:ext cx="354375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3200">
              <a:latin typeface=".VnTime" panose="020B7200000000000000" pitchFamily="34" charset="0"/>
            </a:endParaRPr>
          </a:p>
        </p:txBody>
      </p:sp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AECFE49F-BF32-4C7A-8003-F91E243768B4}"/>
              </a:ext>
            </a:extLst>
          </p:cNvPr>
          <p:cNvGrpSpPr>
            <a:grpSpLocks/>
          </p:cNvGrpSpPr>
          <p:nvPr/>
        </p:nvGrpSpPr>
        <p:grpSpPr bwMode="auto">
          <a:xfrm>
            <a:off x="649873" y="1983206"/>
            <a:ext cx="4820652" cy="914400"/>
            <a:chOff x="480" y="1152"/>
            <a:chExt cx="5040" cy="576"/>
          </a:xfrm>
        </p:grpSpPr>
        <p:sp>
          <p:nvSpPr>
            <p:cNvPr id="32859" name="AutoShape 6">
              <a:extLst>
                <a:ext uri="{FF2B5EF4-FFF2-40B4-BE49-F238E27FC236}">
                  <a16:creationId xmlns:a16="http://schemas.microsoft.com/office/drawing/2014/main" id="{818F032E-49B3-4223-A067-1F41677C942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55" name="AutoShape 7">
              <a:extLst>
                <a:ext uri="{FF2B5EF4-FFF2-40B4-BE49-F238E27FC236}">
                  <a16:creationId xmlns:a16="http://schemas.microsoft.com/office/drawing/2014/main" id="{8F4CE467-6D22-4D3F-9E94-3F4D3A05891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03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5C0D316F-02FC-440E-9DC1-539769B505B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32862" name="Rectangle 9">
              <a:extLst>
                <a:ext uri="{FF2B5EF4-FFF2-40B4-BE49-F238E27FC236}">
                  <a16:creationId xmlns:a16="http://schemas.microsoft.com/office/drawing/2014/main" id="{176CFEDA-3641-4401-92E6-70A0A7416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hộ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ụ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là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ó</a:t>
              </a:r>
              <a:endParaRPr lang="en-US" altLang="vi-VN" sz="2200" b="1" dirty="0"/>
            </a:p>
          </p:txBody>
        </p:sp>
      </p:grpSp>
      <p:sp>
        <p:nvSpPr>
          <p:cNvPr id="130082" name="AutoShape 34">
            <a:extLst>
              <a:ext uri="{FF2B5EF4-FFF2-40B4-BE49-F238E27FC236}">
                <a16:creationId xmlns:a16="http://schemas.microsoft.com/office/drawing/2014/main" id="{2070AFC5-7319-4816-B745-536B4A78608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7905" y="724036"/>
            <a:ext cx="10133231" cy="1038507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800" b="1" dirty="0">
                <a:solidFill>
                  <a:srgbClr val="0000FF"/>
                </a:solidFill>
              </a:rPr>
              <a:t>   4.  </a:t>
            </a:r>
            <a:r>
              <a:rPr lang="en-US" sz="2800" b="1" dirty="0" err="1">
                <a:solidFill>
                  <a:srgbClr val="0000FF"/>
                </a:solidFill>
              </a:rPr>
              <a:t>Hãy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ghé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mỗ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à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ần</a:t>
            </a:r>
            <a:r>
              <a:rPr lang="en-US" sz="2800" b="1" dirty="0">
                <a:solidFill>
                  <a:srgbClr val="0000FF"/>
                </a:solidFill>
              </a:rPr>
              <a:t> 1, 2, 3, 4 </a:t>
            </a:r>
            <a:r>
              <a:rPr lang="en-US" sz="2800" b="1" dirty="0" err="1">
                <a:solidFill>
                  <a:srgbClr val="0000FF"/>
                </a:solidFill>
              </a:rPr>
              <a:t>vớ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một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à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        </a:t>
            </a:r>
            <a:r>
              <a:rPr lang="en-US" sz="2800" b="1" dirty="0" err="1">
                <a:solidFill>
                  <a:srgbClr val="0000FF"/>
                </a:solidFill>
              </a:rPr>
              <a:t>phần</a:t>
            </a:r>
            <a:r>
              <a:rPr lang="en-US" sz="2800" b="1" dirty="0">
                <a:solidFill>
                  <a:srgbClr val="0000FF"/>
                </a:solidFill>
              </a:rPr>
              <a:t> a; b; c; d </a:t>
            </a:r>
            <a:r>
              <a:rPr lang="en-US" sz="2800" b="1" dirty="0" err="1">
                <a:solidFill>
                  <a:srgbClr val="0000FF"/>
                </a:solidFill>
              </a:rPr>
              <a:t>để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à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một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âu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ú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endParaRPr lang="en-US" altLang="vi-VN" sz="2800" b="1" dirty="0">
              <a:solidFill>
                <a:srgbClr val="0000FF"/>
              </a:solidFill>
            </a:endParaRPr>
          </a:p>
        </p:txBody>
      </p:sp>
      <p:sp>
        <p:nvSpPr>
          <p:cNvPr id="130093" name="Freeform 45">
            <a:extLst>
              <a:ext uri="{FF2B5EF4-FFF2-40B4-BE49-F238E27FC236}">
                <a16:creationId xmlns:a16="http://schemas.microsoft.com/office/drawing/2014/main" id="{221146F7-D680-4410-B6CE-759F5C25D86E}"/>
              </a:ext>
            </a:extLst>
          </p:cNvPr>
          <p:cNvSpPr>
            <a:spLocks/>
          </p:cNvSpPr>
          <p:nvPr/>
        </p:nvSpPr>
        <p:spPr bwMode="gray">
          <a:xfrm>
            <a:off x="1089611" y="6207545"/>
            <a:ext cx="462936" cy="312737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32778" name="Object 46">
            <a:extLst>
              <a:ext uri="{FF2B5EF4-FFF2-40B4-BE49-F238E27FC236}">
                <a16:creationId xmlns:a16="http://schemas.microsoft.com/office/drawing/2014/main" id="{3B28A053-FA82-49FC-865A-5913AC1831F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335798" y="3946944"/>
          <a:ext cx="53563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2778" name="Object 46">
                        <a:extLst>
                          <a:ext uri="{FF2B5EF4-FFF2-40B4-BE49-F238E27FC236}">
                            <a16:creationId xmlns:a16="http://schemas.microsoft.com/office/drawing/2014/main" id="{3B28A053-FA82-49FC-865A-5913AC183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798" y="3946944"/>
                        <a:ext cx="53563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>
            <a:extLst>
              <a:ext uri="{FF2B5EF4-FFF2-40B4-BE49-F238E27FC236}">
                <a16:creationId xmlns:a16="http://schemas.microsoft.com/office/drawing/2014/main" id="{A71F639A-2BF5-4E3A-8E40-E9461B478E95}"/>
              </a:ext>
            </a:extLst>
          </p:cNvPr>
          <p:cNvSpPr>
            <a:spLocks/>
          </p:cNvSpPr>
          <p:nvPr/>
        </p:nvSpPr>
        <p:spPr bwMode="gray">
          <a:xfrm>
            <a:off x="2819401" y="7162800"/>
            <a:ext cx="453371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0096" name="Freeform 48">
            <a:extLst>
              <a:ext uri="{FF2B5EF4-FFF2-40B4-BE49-F238E27FC236}">
                <a16:creationId xmlns:a16="http://schemas.microsoft.com/office/drawing/2014/main" id="{3104A1AA-755D-4A15-9257-7C02C51B55E3}"/>
              </a:ext>
            </a:extLst>
          </p:cNvPr>
          <p:cNvSpPr>
            <a:spLocks/>
          </p:cNvSpPr>
          <p:nvPr/>
        </p:nvSpPr>
        <p:spPr bwMode="gray">
          <a:xfrm>
            <a:off x="938798" y="4804194"/>
            <a:ext cx="46771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974FC21C-AA59-4FC4-8896-88C2D79AF1D8}"/>
              </a:ext>
            </a:extLst>
          </p:cNvPr>
          <p:cNvGrpSpPr>
            <a:grpSpLocks/>
          </p:cNvGrpSpPr>
          <p:nvPr/>
        </p:nvGrpSpPr>
        <p:grpSpPr bwMode="auto">
          <a:xfrm>
            <a:off x="697094" y="3248443"/>
            <a:ext cx="4820651" cy="914400"/>
            <a:chOff x="496" y="1181"/>
            <a:chExt cx="5040" cy="576"/>
          </a:xfrm>
        </p:grpSpPr>
        <p:sp>
          <p:nvSpPr>
            <p:cNvPr id="32823" name="AutoShape 50">
              <a:extLst>
                <a:ext uri="{FF2B5EF4-FFF2-40B4-BE49-F238E27FC236}">
                  <a16:creationId xmlns:a16="http://schemas.microsoft.com/office/drawing/2014/main" id="{03B82A59-1C31-46B0-B531-F197692FDDE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96" y="1181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99" name="AutoShape 51">
              <a:extLst>
                <a:ext uri="{FF2B5EF4-FFF2-40B4-BE49-F238E27FC236}">
                  <a16:creationId xmlns:a16="http://schemas.microsoft.com/office/drawing/2014/main" id="{B77B0BD9-1063-4DDB-AB0D-385A999A57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03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0" name="Text Box 52">
              <a:extLst>
                <a:ext uri="{FF2B5EF4-FFF2-40B4-BE49-F238E27FC236}">
                  <a16:creationId xmlns:a16="http://schemas.microsoft.com/office/drawing/2014/main" id="{9FBA6035-CCCA-444B-8AC7-15F5DA9A173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32826" name="Rectangle 53">
              <a:extLst>
                <a:ext uri="{FF2B5EF4-FFF2-40B4-BE49-F238E27FC236}">
                  <a16:creationId xmlns:a16="http://schemas.microsoft.com/office/drawing/2014/main" id="{1592A236-9426-4382-BDE1-DBDA4CB4C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Chù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ớ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song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so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vớ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rục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h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hộ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ụ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ho</a:t>
              </a:r>
              <a:endParaRPr lang="en-US" altLang="vi-VN" sz="22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6D43A2F4-5921-4649-861B-B01060DB37CF}"/>
              </a:ext>
            </a:extLst>
          </p:cNvPr>
          <p:cNvGrpSpPr>
            <a:grpSpLocks/>
          </p:cNvGrpSpPr>
          <p:nvPr/>
        </p:nvGrpSpPr>
        <p:grpSpPr bwMode="auto">
          <a:xfrm>
            <a:off x="665748" y="4497806"/>
            <a:ext cx="4820652" cy="914400"/>
            <a:chOff x="480" y="1152"/>
            <a:chExt cx="5040" cy="576"/>
          </a:xfrm>
        </p:grpSpPr>
        <p:sp>
          <p:nvSpPr>
            <p:cNvPr id="32810" name="AutoShape 65">
              <a:extLst>
                <a:ext uri="{FF2B5EF4-FFF2-40B4-BE49-F238E27FC236}">
                  <a16:creationId xmlns:a16="http://schemas.microsoft.com/office/drawing/2014/main" id="{57DAB7CD-0EC6-458C-935F-81EBE99951C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14" name="AutoShape 66">
              <a:extLst>
                <a:ext uri="{FF2B5EF4-FFF2-40B4-BE49-F238E27FC236}">
                  <a16:creationId xmlns:a16="http://schemas.microsoft.com/office/drawing/2014/main" id="{0A718EB1-1AC5-4ECA-85AB-CEDE41A0B96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03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5" name="Text Box 67">
              <a:extLst>
                <a:ext uri="{FF2B5EF4-FFF2-40B4-BE49-F238E27FC236}">
                  <a16:creationId xmlns:a16="http://schemas.microsoft.com/office/drawing/2014/main" id="{CE713133-08A8-4427-A09C-921FECC96A8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32813" name="Rectangle 68">
              <a:extLst>
                <a:ext uri="{FF2B5EF4-FFF2-40B4-BE49-F238E27FC236}">
                  <a16:creationId xmlns:a16="http://schemas.microsoft.com/office/drawing/2014/main" id="{23BD72E1-45FE-489E-B865-6510F4520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vi-VN" sz="2200" dirty="0">
                  <a:latin typeface="Times New Roman" panose="02020603050405020304" pitchFamily="18" charset="0"/>
                </a:rPr>
                <a:t>Tia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ớ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qua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qua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â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hộ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ụ</a:t>
              </a:r>
              <a:endParaRPr lang="en-US" altLang="vi-VN" sz="2200" b="1" dirty="0"/>
            </a:p>
          </p:txBody>
        </p:sp>
      </p:grpSp>
      <p:grpSp>
        <p:nvGrpSpPr>
          <p:cNvPr id="130127" name="Group 79">
            <a:extLst>
              <a:ext uri="{FF2B5EF4-FFF2-40B4-BE49-F238E27FC236}">
                <a16:creationId xmlns:a16="http://schemas.microsoft.com/office/drawing/2014/main" id="{DA05AB1F-1B8F-43D6-A8DD-592F2F3BF903}"/>
              </a:ext>
            </a:extLst>
          </p:cNvPr>
          <p:cNvGrpSpPr>
            <a:grpSpLocks/>
          </p:cNvGrpSpPr>
          <p:nvPr/>
        </p:nvGrpSpPr>
        <p:grpSpPr bwMode="auto">
          <a:xfrm>
            <a:off x="582525" y="5678906"/>
            <a:ext cx="4820652" cy="914400"/>
            <a:chOff x="480" y="1152"/>
            <a:chExt cx="5040" cy="576"/>
          </a:xfrm>
        </p:grpSpPr>
        <p:sp>
          <p:nvSpPr>
            <p:cNvPr id="32797" name="AutoShape 80">
              <a:extLst>
                <a:ext uri="{FF2B5EF4-FFF2-40B4-BE49-F238E27FC236}">
                  <a16:creationId xmlns:a16="http://schemas.microsoft.com/office/drawing/2014/main" id="{E0A85407-085D-46EE-85E5-77275F0ABFC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29" name="AutoShape 81">
              <a:extLst>
                <a:ext uri="{FF2B5EF4-FFF2-40B4-BE49-F238E27FC236}">
                  <a16:creationId xmlns:a16="http://schemas.microsoft.com/office/drawing/2014/main" id="{836AB241-D7A9-4A41-B873-6116540A365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0" name="Text Box 82">
              <a:extLst>
                <a:ext uri="{FF2B5EF4-FFF2-40B4-BE49-F238E27FC236}">
                  <a16:creationId xmlns:a16="http://schemas.microsoft.com/office/drawing/2014/main" id="{213FDBF0-FF6A-45F3-A3A0-B64788F5C98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47" y="1256"/>
              <a:ext cx="321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4</a:t>
              </a:r>
            </a:p>
          </p:txBody>
        </p:sp>
        <p:sp>
          <p:nvSpPr>
            <p:cNvPr id="32800" name="Rectangle 83">
              <a:extLst>
                <a:ext uri="{FF2B5EF4-FFF2-40B4-BE49-F238E27FC236}">
                  <a16:creationId xmlns:a16="http://schemas.microsoft.com/office/drawing/2014/main" id="{3E0EF973-C194-48DE-83A4-9BAB7F6FA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Mỗ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đề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ê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điểm</a:t>
              </a:r>
              <a:endParaRPr lang="en-US" altLang="vi-VN" sz="2200" dirty="0"/>
            </a:p>
          </p:txBody>
        </p:sp>
      </p:grpSp>
      <p:sp>
        <p:nvSpPr>
          <p:cNvPr id="95" name="Freeform 2">
            <a:extLst>
              <a:ext uri="{FF2B5EF4-FFF2-40B4-BE49-F238E27FC236}">
                <a16:creationId xmlns:a16="http://schemas.microsoft.com/office/drawing/2014/main" id="{D11F1510-8266-4EB1-9722-F4B689A9C149}"/>
              </a:ext>
            </a:extLst>
          </p:cNvPr>
          <p:cNvSpPr>
            <a:spLocks/>
          </p:cNvSpPr>
          <p:nvPr/>
        </p:nvSpPr>
        <p:spPr bwMode="gray">
          <a:xfrm>
            <a:off x="6444172" y="2127670"/>
            <a:ext cx="462936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96" name="Freeform 3">
            <a:extLst>
              <a:ext uri="{FF2B5EF4-FFF2-40B4-BE49-F238E27FC236}">
                <a16:creationId xmlns:a16="http://schemas.microsoft.com/office/drawing/2014/main" id="{A368832B-F76D-4E06-905A-7B1B46D9A409}"/>
              </a:ext>
            </a:extLst>
          </p:cNvPr>
          <p:cNvSpPr>
            <a:spLocks/>
          </p:cNvSpPr>
          <p:nvPr/>
        </p:nvSpPr>
        <p:spPr bwMode="gray">
          <a:xfrm>
            <a:off x="6421947" y="2105445"/>
            <a:ext cx="462936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97" name="Text Box 4">
            <a:extLst>
              <a:ext uri="{FF2B5EF4-FFF2-40B4-BE49-F238E27FC236}">
                <a16:creationId xmlns:a16="http://schemas.microsoft.com/office/drawing/2014/main" id="{5296807D-563A-4D43-B187-0B8DD335BDC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077709" y="2118146"/>
            <a:ext cx="354375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3200">
              <a:latin typeface=".VnTime" panose="020B7200000000000000" pitchFamily="34" charset="0"/>
            </a:endParaRPr>
          </a:p>
        </p:txBody>
      </p:sp>
      <p:grpSp>
        <p:nvGrpSpPr>
          <p:cNvPr id="98" name="Group 5">
            <a:extLst>
              <a:ext uri="{FF2B5EF4-FFF2-40B4-BE49-F238E27FC236}">
                <a16:creationId xmlns:a16="http://schemas.microsoft.com/office/drawing/2014/main" id="{0CB7B61B-D7F6-4DE3-9447-95D8F4684F43}"/>
              </a:ext>
            </a:extLst>
          </p:cNvPr>
          <p:cNvGrpSpPr>
            <a:grpSpLocks/>
          </p:cNvGrpSpPr>
          <p:nvPr/>
        </p:nvGrpSpPr>
        <p:grpSpPr bwMode="auto">
          <a:xfrm>
            <a:off x="6134609" y="1973682"/>
            <a:ext cx="4820652" cy="914400"/>
            <a:chOff x="480" y="1152"/>
            <a:chExt cx="5040" cy="576"/>
          </a:xfrm>
        </p:grpSpPr>
        <p:sp>
          <p:nvSpPr>
            <p:cNvPr id="99" name="AutoShape 6">
              <a:extLst>
                <a:ext uri="{FF2B5EF4-FFF2-40B4-BE49-F238E27FC236}">
                  <a16:creationId xmlns:a16="http://schemas.microsoft.com/office/drawing/2014/main" id="{10B52758-664E-4538-99C3-A0F1EE84C2E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00" name="AutoShape 7">
              <a:extLst>
                <a:ext uri="{FF2B5EF4-FFF2-40B4-BE49-F238E27FC236}">
                  <a16:creationId xmlns:a16="http://schemas.microsoft.com/office/drawing/2014/main" id="{EC7730B9-B629-4E69-9596-843029CECF2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1" name="Text Box 8">
              <a:extLst>
                <a:ext uri="{FF2B5EF4-FFF2-40B4-BE49-F238E27FC236}">
                  <a16:creationId xmlns:a16="http://schemas.microsoft.com/office/drawing/2014/main" id="{72867989-55D0-46D5-967A-6C807B63CB0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102" name="Rectangle 9">
              <a:extLst>
                <a:ext uri="{FF2B5EF4-FFF2-40B4-BE49-F238E27FC236}">
                  <a16:creationId xmlns:a16="http://schemas.microsoft.com/office/drawing/2014/main" id="{BB0FA3C5-7C82-4A89-88FB-A13BFB181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vi-VN" sz="2200" dirty="0" err="1">
                  <a:latin typeface="Times New Roman" panose="02020603050405020304" pitchFamily="18" charset="0"/>
                </a:rPr>
                <a:t>Đố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xứ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nha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qua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qua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â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.</a:t>
              </a:r>
              <a:endParaRPr lang="en-US" altLang="vi-VN" sz="2200" dirty="0"/>
            </a:p>
          </p:txBody>
        </p:sp>
      </p:grpSp>
      <p:sp>
        <p:nvSpPr>
          <p:cNvPr id="103" name="Freeform 45">
            <a:extLst>
              <a:ext uri="{FF2B5EF4-FFF2-40B4-BE49-F238E27FC236}">
                <a16:creationId xmlns:a16="http://schemas.microsoft.com/office/drawing/2014/main" id="{B669806B-D9C9-4014-917A-6099B509D3F9}"/>
              </a:ext>
            </a:extLst>
          </p:cNvPr>
          <p:cNvSpPr>
            <a:spLocks/>
          </p:cNvSpPr>
          <p:nvPr/>
        </p:nvSpPr>
        <p:spPr bwMode="gray">
          <a:xfrm>
            <a:off x="6574347" y="6198021"/>
            <a:ext cx="462936" cy="312737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104" name="Object 46">
            <a:extLst>
              <a:ext uri="{FF2B5EF4-FFF2-40B4-BE49-F238E27FC236}">
                <a16:creationId xmlns:a16="http://schemas.microsoft.com/office/drawing/2014/main" id="{647FD48F-23BE-415F-B2AE-1E31D7D86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0534" y="3937420"/>
          <a:ext cx="53563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04" name="Object 46">
                        <a:extLst>
                          <a:ext uri="{FF2B5EF4-FFF2-40B4-BE49-F238E27FC236}">
                            <a16:creationId xmlns:a16="http://schemas.microsoft.com/office/drawing/2014/main" id="{647FD48F-23BE-415F-B2AE-1E31D7D86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534" y="3937420"/>
                        <a:ext cx="53563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Freeform 48">
            <a:extLst>
              <a:ext uri="{FF2B5EF4-FFF2-40B4-BE49-F238E27FC236}">
                <a16:creationId xmlns:a16="http://schemas.microsoft.com/office/drawing/2014/main" id="{F66C447C-6F98-411B-8312-9EA216E1E0BE}"/>
              </a:ext>
            </a:extLst>
          </p:cNvPr>
          <p:cNvSpPr>
            <a:spLocks/>
          </p:cNvSpPr>
          <p:nvPr/>
        </p:nvSpPr>
        <p:spPr bwMode="gray">
          <a:xfrm>
            <a:off x="6423534" y="4794670"/>
            <a:ext cx="46771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06" name="Group 49">
            <a:extLst>
              <a:ext uri="{FF2B5EF4-FFF2-40B4-BE49-F238E27FC236}">
                <a16:creationId xmlns:a16="http://schemas.microsoft.com/office/drawing/2014/main" id="{A99B9EEA-736A-4E7A-8107-234115743EAB}"/>
              </a:ext>
            </a:extLst>
          </p:cNvPr>
          <p:cNvGrpSpPr>
            <a:grpSpLocks/>
          </p:cNvGrpSpPr>
          <p:nvPr/>
        </p:nvGrpSpPr>
        <p:grpSpPr bwMode="auto">
          <a:xfrm>
            <a:off x="6150484" y="3192882"/>
            <a:ext cx="4820652" cy="914400"/>
            <a:chOff x="480" y="1152"/>
            <a:chExt cx="5040" cy="576"/>
          </a:xfrm>
        </p:grpSpPr>
        <p:sp>
          <p:nvSpPr>
            <p:cNvPr id="107" name="AutoShape 50">
              <a:extLst>
                <a:ext uri="{FF2B5EF4-FFF2-40B4-BE49-F238E27FC236}">
                  <a16:creationId xmlns:a16="http://schemas.microsoft.com/office/drawing/2014/main" id="{A8077515-5250-45B2-B0FF-C0D3938E1B4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08" name="AutoShape 51">
              <a:extLst>
                <a:ext uri="{FF2B5EF4-FFF2-40B4-BE49-F238E27FC236}">
                  <a16:creationId xmlns:a16="http://schemas.microsoft.com/office/drawing/2014/main" id="{69A462A5-E386-4FF0-94D8-E30C60F469E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9" name="Text Box 52">
              <a:extLst>
                <a:ext uri="{FF2B5EF4-FFF2-40B4-BE49-F238E27FC236}">
                  <a16:creationId xmlns:a16="http://schemas.microsoft.com/office/drawing/2014/main" id="{D33EEAF7-9F1F-4575-BA44-48B49BEDDAB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110" name="Rectangle 53">
              <a:extLst>
                <a:ext uri="{FF2B5EF4-FFF2-40B4-BE49-F238E27FC236}">
                  <a16:creationId xmlns:a16="http://schemas.microsoft.com/office/drawing/2014/main" id="{F46EFCCA-C76B-41C2-A7A7-1A8E60AB8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Phầ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giữ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dầy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hơ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phầ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rì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11" name="Group 64">
            <a:extLst>
              <a:ext uri="{FF2B5EF4-FFF2-40B4-BE49-F238E27FC236}">
                <a16:creationId xmlns:a16="http://schemas.microsoft.com/office/drawing/2014/main" id="{AF2398C8-2895-4EDA-B69D-1E407578EF6D}"/>
              </a:ext>
            </a:extLst>
          </p:cNvPr>
          <p:cNvGrpSpPr>
            <a:grpSpLocks/>
          </p:cNvGrpSpPr>
          <p:nvPr/>
        </p:nvGrpSpPr>
        <p:grpSpPr bwMode="auto">
          <a:xfrm>
            <a:off x="6150484" y="4488282"/>
            <a:ext cx="4820652" cy="914400"/>
            <a:chOff x="480" y="1152"/>
            <a:chExt cx="5040" cy="576"/>
          </a:xfrm>
        </p:grpSpPr>
        <p:sp>
          <p:nvSpPr>
            <p:cNvPr id="112" name="AutoShape 65">
              <a:extLst>
                <a:ext uri="{FF2B5EF4-FFF2-40B4-BE49-F238E27FC236}">
                  <a16:creationId xmlns:a16="http://schemas.microsoft.com/office/drawing/2014/main" id="{5357B132-AF65-488F-95AB-20341315EF9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13" name="AutoShape 66">
              <a:extLst>
                <a:ext uri="{FF2B5EF4-FFF2-40B4-BE49-F238E27FC236}">
                  <a16:creationId xmlns:a16="http://schemas.microsoft.com/office/drawing/2014/main" id="{A9CBE2DA-6F05-4E5F-8211-1C32382A63E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14" name="Text Box 67">
              <a:extLst>
                <a:ext uri="{FF2B5EF4-FFF2-40B4-BE49-F238E27FC236}">
                  <a16:creationId xmlns:a16="http://schemas.microsoft.com/office/drawing/2014/main" id="{752B733D-5BD0-46C7-9BA7-E33F29C9ACC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115" name="Rectangle 68">
              <a:extLst>
                <a:ext uri="{FF2B5EF4-FFF2-40B4-BE49-F238E27FC236}">
                  <a16:creationId xmlns:a16="http://schemas.microsoft.com/office/drawing/2014/main" id="{6F42EF6C-B63F-4C94-B41D-8908B66F7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vi-VN" sz="2200" dirty="0" err="1">
                  <a:latin typeface="Times New Roman" panose="02020603050405020304" pitchFamily="18" charset="0"/>
                </a:rPr>
                <a:t>Tiếp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ục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ruyề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ẳ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eo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phươ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ớ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.</a:t>
              </a:r>
              <a:endParaRPr lang="en-US" altLang="vi-VN" sz="2200" b="1" dirty="0"/>
            </a:p>
          </p:txBody>
        </p:sp>
      </p:grpSp>
      <p:grpSp>
        <p:nvGrpSpPr>
          <p:cNvPr id="116" name="Group 79">
            <a:extLst>
              <a:ext uri="{FF2B5EF4-FFF2-40B4-BE49-F238E27FC236}">
                <a16:creationId xmlns:a16="http://schemas.microsoft.com/office/drawing/2014/main" id="{7CF1CDD5-E1D1-427C-8699-732297B3E29D}"/>
              </a:ext>
            </a:extLst>
          </p:cNvPr>
          <p:cNvGrpSpPr>
            <a:grpSpLocks/>
          </p:cNvGrpSpPr>
          <p:nvPr/>
        </p:nvGrpSpPr>
        <p:grpSpPr bwMode="auto">
          <a:xfrm>
            <a:off x="6134609" y="5620170"/>
            <a:ext cx="4820652" cy="914400"/>
            <a:chOff x="480" y="1152"/>
            <a:chExt cx="5040" cy="576"/>
          </a:xfrm>
        </p:grpSpPr>
        <p:sp>
          <p:nvSpPr>
            <p:cNvPr id="117" name="AutoShape 80">
              <a:extLst>
                <a:ext uri="{FF2B5EF4-FFF2-40B4-BE49-F238E27FC236}">
                  <a16:creationId xmlns:a16="http://schemas.microsoft.com/office/drawing/2014/main" id="{0C8A4109-6F77-4C8C-AB01-396AB7F5483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18" name="AutoShape 81">
              <a:extLst>
                <a:ext uri="{FF2B5EF4-FFF2-40B4-BE49-F238E27FC236}">
                  <a16:creationId xmlns:a16="http://schemas.microsoft.com/office/drawing/2014/main" id="{940F0500-CCFC-4EB3-8CAD-CAEA630DB47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19" name="Text Box 82">
              <a:extLst>
                <a:ext uri="{FF2B5EF4-FFF2-40B4-BE49-F238E27FC236}">
                  <a16:creationId xmlns:a16="http://schemas.microsoft.com/office/drawing/2014/main" id="{BF51D5DA-FC12-49BA-BB28-924B0CDB934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47" y="1256"/>
              <a:ext cx="321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120" name="Rectangle 83">
              <a:extLst>
                <a:ext uri="{FF2B5EF4-FFF2-40B4-BE49-F238E27FC236}">
                  <a16:creationId xmlns:a16="http://schemas.microsoft.com/office/drawing/2014/main" id="{A54FAAF1-147E-4041-89DE-8BF695659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Chù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ló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đề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qua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ê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điể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21" name="Line 7">
            <a:extLst>
              <a:ext uri="{FF2B5EF4-FFF2-40B4-BE49-F238E27FC236}">
                <a16:creationId xmlns:a16="http://schemas.microsoft.com/office/drawing/2014/main" id="{6903FBB5-F869-45E9-A962-0CBC5894B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5894" y="2354684"/>
            <a:ext cx="808875" cy="1484314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22" name="Line 9">
            <a:extLst>
              <a:ext uri="{FF2B5EF4-FFF2-40B4-BE49-F238E27FC236}">
                <a16:creationId xmlns:a16="http://schemas.microsoft.com/office/drawing/2014/main" id="{BE299F01-51DD-4F38-8672-764CD1694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5664" y="3590926"/>
            <a:ext cx="792289" cy="2713456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23" name="Line 10">
            <a:extLst>
              <a:ext uri="{FF2B5EF4-FFF2-40B4-BE49-F238E27FC236}">
                <a16:creationId xmlns:a16="http://schemas.microsoft.com/office/drawing/2014/main" id="{41D39249-2120-49A6-9579-1BBDBDB56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99304" y="4669254"/>
            <a:ext cx="838650" cy="258714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24" name="Line 11">
            <a:extLst>
              <a:ext uri="{FF2B5EF4-FFF2-40B4-BE49-F238E27FC236}">
                <a16:creationId xmlns:a16="http://schemas.microsoft.com/office/drawing/2014/main" id="{99D496D7-3E5E-4F53-8CB5-E567CE3736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8787" y="2557883"/>
            <a:ext cx="790407" cy="362738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60" name="Text Box 2">
            <a:extLst>
              <a:ext uri="{FF2B5EF4-FFF2-40B4-BE49-F238E27FC236}">
                <a16:creationId xmlns:a16="http://schemas.microsoft.com/office/drawing/2014/main" id="{657072A9-1452-4EF9-B5A3-F35482701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6707" y="53082"/>
            <a:ext cx="2562718" cy="578882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410747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Pea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484" name="AutoShape 4"/>
          <p:cNvCxnSpPr>
            <a:cxnSpLocks noChangeShapeType="1"/>
          </p:cNvCxnSpPr>
          <p:nvPr/>
        </p:nvCxnSpPr>
        <p:spPr bwMode="auto">
          <a:xfrm>
            <a:off x="2667000" y="34290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823950" y="2226469"/>
            <a:ext cx="6571397" cy="3263504"/>
          </a:xfrm>
          <a:noFill/>
        </p:spPr>
        <p:txBody>
          <a:bodyPr/>
          <a:lstStyle/>
          <a:p>
            <a:pPr marL="457200" indent="-457200">
              <a:buNone/>
            </a:pP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1. Học thuộc nội dung bài học</a:t>
            </a:r>
          </a:p>
          <a:p>
            <a:pPr marL="457200" indent="-457200">
              <a:buNone/>
            </a:pP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2. Làm bài tập SBT </a:t>
            </a:r>
          </a:p>
          <a:p>
            <a:pPr marL="0" indent="0">
              <a:buNone/>
            </a:pP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3. Đọc trước nội dung 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43: “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ởi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ấu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ội</a:t>
            </a:r>
            <a:r>
              <a:rPr lang="en-US" altLang="vi-V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i="1">
                <a:solidFill>
                  <a:srgbClr val="0000FF"/>
                </a:solidFill>
                <a:latin typeface="Times New Roman" panose="02020603050405020304" pitchFamily="18" charset="0"/>
              </a:rPr>
              <a:t>tụ”</a:t>
            </a:r>
            <a:endParaRPr lang="en-US" altLang="vi-VN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457200" indent="-457200"/>
            <a:endParaRPr lang="en-US" altLang="vi-VN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486" name="Group 8"/>
          <p:cNvGrpSpPr>
            <a:grpSpLocks/>
          </p:cNvGrpSpPr>
          <p:nvPr/>
        </p:nvGrpSpPr>
        <p:grpSpPr bwMode="auto">
          <a:xfrm>
            <a:off x="4123898" y="4800600"/>
            <a:ext cx="3971498" cy="1579302"/>
            <a:chOff x="4130" y="2318"/>
            <a:chExt cx="2835" cy="1620"/>
          </a:xfrm>
        </p:grpSpPr>
        <p:sp>
          <p:nvSpPr>
            <p:cNvPr id="20487" name="Freeform 9"/>
            <p:cNvSpPr>
              <a:spLocks/>
            </p:cNvSpPr>
            <p:nvPr/>
          </p:nvSpPr>
          <p:spPr bwMode="auto">
            <a:xfrm>
              <a:off x="4130" y="2618"/>
              <a:ext cx="2835" cy="1186"/>
            </a:xfrm>
            <a:custGeom>
              <a:avLst/>
              <a:gdLst>
                <a:gd name="T0" fmla="*/ 2726 w 2835"/>
                <a:gd name="T1" fmla="*/ 335 h 1186"/>
                <a:gd name="T2" fmla="*/ 2549 w 2835"/>
                <a:gd name="T3" fmla="*/ 397 h 1186"/>
                <a:gd name="T4" fmla="*/ 2368 w 2835"/>
                <a:gd name="T5" fmla="*/ 459 h 1186"/>
                <a:gd name="T6" fmla="*/ 2185 w 2835"/>
                <a:gd name="T7" fmla="*/ 515 h 1186"/>
                <a:gd name="T8" fmla="*/ 2008 w 2835"/>
                <a:gd name="T9" fmla="*/ 567 h 1186"/>
                <a:gd name="T10" fmla="*/ 1840 w 2835"/>
                <a:gd name="T11" fmla="*/ 609 h 1186"/>
                <a:gd name="T12" fmla="*/ 1688 w 2835"/>
                <a:gd name="T13" fmla="*/ 645 h 1186"/>
                <a:gd name="T14" fmla="*/ 1556 w 2835"/>
                <a:gd name="T15" fmla="*/ 662 h 1186"/>
                <a:gd name="T16" fmla="*/ 1452 w 2835"/>
                <a:gd name="T17" fmla="*/ 669 h 1186"/>
                <a:gd name="T18" fmla="*/ 1377 w 2835"/>
                <a:gd name="T19" fmla="*/ 658 h 1186"/>
                <a:gd name="T20" fmla="*/ 1343 w 2835"/>
                <a:gd name="T21" fmla="*/ 630 h 1186"/>
                <a:gd name="T22" fmla="*/ 1327 w 2835"/>
                <a:gd name="T23" fmla="*/ 527 h 1186"/>
                <a:gd name="T24" fmla="*/ 1347 w 2835"/>
                <a:gd name="T25" fmla="*/ 424 h 1186"/>
                <a:gd name="T26" fmla="*/ 1318 w 2835"/>
                <a:gd name="T27" fmla="*/ 320 h 1186"/>
                <a:gd name="T28" fmla="*/ 1249 w 2835"/>
                <a:gd name="T29" fmla="*/ 227 h 1186"/>
                <a:gd name="T30" fmla="*/ 1182 w 2835"/>
                <a:gd name="T31" fmla="*/ 126 h 1186"/>
                <a:gd name="T32" fmla="*/ 1104 w 2835"/>
                <a:gd name="T33" fmla="*/ 40 h 1186"/>
                <a:gd name="T34" fmla="*/ 1001 w 2835"/>
                <a:gd name="T35" fmla="*/ 0 h 1186"/>
                <a:gd name="T36" fmla="*/ 861 w 2835"/>
                <a:gd name="T37" fmla="*/ 26 h 1186"/>
                <a:gd name="T38" fmla="*/ 704 w 2835"/>
                <a:gd name="T39" fmla="*/ 79 h 1186"/>
                <a:gd name="T40" fmla="*/ 595 w 2835"/>
                <a:gd name="T41" fmla="*/ 126 h 1186"/>
                <a:gd name="T42" fmla="*/ 509 w 2835"/>
                <a:gd name="T43" fmla="*/ 170 h 1186"/>
                <a:gd name="T44" fmla="*/ 413 w 2835"/>
                <a:gd name="T45" fmla="*/ 214 h 1186"/>
                <a:gd name="T46" fmla="*/ 276 w 2835"/>
                <a:gd name="T47" fmla="*/ 267 h 1186"/>
                <a:gd name="T48" fmla="*/ 69 w 2835"/>
                <a:gd name="T49" fmla="*/ 825 h 1186"/>
                <a:gd name="T50" fmla="*/ 250 w 2835"/>
                <a:gd name="T51" fmla="*/ 757 h 1186"/>
                <a:gd name="T52" fmla="*/ 400 w 2835"/>
                <a:gd name="T53" fmla="*/ 698 h 1186"/>
                <a:gd name="T54" fmla="*/ 538 w 2835"/>
                <a:gd name="T55" fmla="*/ 654 h 1186"/>
                <a:gd name="T56" fmla="*/ 670 w 2835"/>
                <a:gd name="T57" fmla="*/ 609 h 1186"/>
                <a:gd name="T58" fmla="*/ 818 w 2835"/>
                <a:gd name="T59" fmla="*/ 573 h 1186"/>
                <a:gd name="T60" fmla="*/ 791 w 2835"/>
                <a:gd name="T61" fmla="*/ 812 h 1186"/>
                <a:gd name="T62" fmla="*/ 784 w 2835"/>
                <a:gd name="T63" fmla="*/ 959 h 1186"/>
                <a:gd name="T64" fmla="*/ 832 w 2835"/>
                <a:gd name="T65" fmla="*/ 1052 h 1186"/>
                <a:gd name="T66" fmla="*/ 910 w 2835"/>
                <a:gd name="T67" fmla="*/ 1125 h 1186"/>
                <a:gd name="T68" fmla="*/ 1014 w 2835"/>
                <a:gd name="T69" fmla="*/ 1171 h 1186"/>
                <a:gd name="T70" fmla="*/ 1126 w 2835"/>
                <a:gd name="T71" fmla="*/ 1186 h 1186"/>
                <a:gd name="T72" fmla="*/ 1231 w 2835"/>
                <a:gd name="T73" fmla="*/ 1171 h 1186"/>
                <a:gd name="T74" fmla="*/ 1328 w 2835"/>
                <a:gd name="T75" fmla="*/ 1157 h 1186"/>
                <a:gd name="T76" fmla="*/ 1436 w 2835"/>
                <a:gd name="T77" fmla="*/ 1145 h 1186"/>
                <a:gd name="T78" fmla="*/ 1557 w 2835"/>
                <a:gd name="T79" fmla="*/ 1127 h 1186"/>
                <a:gd name="T80" fmla="*/ 1688 w 2835"/>
                <a:gd name="T81" fmla="*/ 1107 h 1186"/>
                <a:gd name="T82" fmla="*/ 1829 w 2835"/>
                <a:gd name="T83" fmla="*/ 1082 h 1186"/>
                <a:gd name="T84" fmla="*/ 1971 w 2835"/>
                <a:gd name="T85" fmla="*/ 1053 h 1186"/>
                <a:gd name="T86" fmla="*/ 2118 w 2835"/>
                <a:gd name="T87" fmla="*/ 1021 h 1186"/>
                <a:gd name="T88" fmla="*/ 2269 w 2835"/>
                <a:gd name="T89" fmla="*/ 981 h 1186"/>
                <a:gd name="T90" fmla="*/ 2418 w 2835"/>
                <a:gd name="T91" fmla="*/ 935 h 1186"/>
                <a:gd name="T92" fmla="*/ 2568 w 2835"/>
                <a:gd name="T93" fmla="*/ 884 h 118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2835"/>
                <a:gd name="T142" fmla="*/ 0 h 1186"/>
                <a:gd name="T143" fmla="*/ 2835 w 2835"/>
                <a:gd name="T144" fmla="*/ 1186 h 118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2835" h="1186">
                  <a:moveTo>
                    <a:pt x="2835" y="293"/>
                  </a:moveTo>
                  <a:lnTo>
                    <a:pt x="2782" y="312"/>
                  </a:lnTo>
                  <a:lnTo>
                    <a:pt x="2726" y="335"/>
                  </a:lnTo>
                  <a:lnTo>
                    <a:pt x="2668" y="355"/>
                  </a:lnTo>
                  <a:lnTo>
                    <a:pt x="2609" y="377"/>
                  </a:lnTo>
                  <a:lnTo>
                    <a:pt x="2549" y="397"/>
                  </a:lnTo>
                  <a:lnTo>
                    <a:pt x="2490" y="417"/>
                  </a:lnTo>
                  <a:lnTo>
                    <a:pt x="2430" y="440"/>
                  </a:lnTo>
                  <a:lnTo>
                    <a:pt x="2368" y="459"/>
                  </a:lnTo>
                  <a:lnTo>
                    <a:pt x="2307" y="478"/>
                  </a:lnTo>
                  <a:lnTo>
                    <a:pt x="2247" y="498"/>
                  </a:lnTo>
                  <a:lnTo>
                    <a:pt x="2185" y="515"/>
                  </a:lnTo>
                  <a:lnTo>
                    <a:pt x="2125" y="534"/>
                  </a:lnTo>
                  <a:lnTo>
                    <a:pt x="2067" y="553"/>
                  </a:lnTo>
                  <a:lnTo>
                    <a:pt x="2008" y="567"/>
                  </a:lnTo>
                  <a:lnTo>
                    <a:pt x="1952" y="583"/>
                  </a:lnTo>
                  <a:lnTo>
                    <a:pt x="1895" y="596"/>
                  </a:lnTo>
                  <a:lnTo>
                    <a:pt x="1840" y="609"/>
                  </a:lnTo>
                  <a:lnTo>
                    <a:pt x="1788" y="622"/>
                  </a:lnTo>
                  <a:lnTo>
                    <a:pt x="1737" y="635"/>
                  </a:lnTo>
                  <a:lnTo>
                    <a:pt x="1688" y="645"/>
                  </a:lnTo>
                  <a:lnTo>
                    <a:pt x="1640" y="654"/>
                  </a:lnTo>
                  <a:lnTo>
                    <a:pt x="1597" y="658"/>
                  </a:lnTo>
                  <a:lnTo>
                    <a:pt x="1556" y="662"/>
                  </a:lnTo>
                  <a:lnTo>
                    <a:pt x="1520" y="668"/>
                  </a:lnTo>
                  <a:lnTo>
                    <a:pt x="1485" y="669"/>
                  </a:lnTo>
                  <a:lnTo>
                    <a:pt x="1452" y="669"/>
                  </a:lnTo>
                  <a:lnTo>
                    <a:pt x="1423" y="668"/>
                  </a:lnTo>
                  <a:lnTo>
                    <a:pt x="1399" y="662"/>
                  </a:lnTo>
                  <a:lnTo>
                    <a:pt x="1377" y="658"/>
                  </a:lnTo>
                  <a:lnTo>
                    <a:pt x="1363" y="654"/>
                  </a:lnTo>
                  <a:lnTo>
                    <a:pt x="1348" y="641"/>
                  </a:lnTo>
                  <a:lnTo>
                    <a:pt x="1343" y="630"/>
                  </a:lnTo>
                  <a:lnTo>
                    <a:pt x="1328" y="593"/>
                  </a:lnTo>
                  <a:lnTo>
                    <a:pt x="1321" y="561"/>
                  </a:lnTo>
                  <a:lnTo>
                    <a:pt x="1327" y="527"/>
                  </a:lnTo>
                  <a:lnTo>
                    <a:pt x="1333" y="493"/>
                  </a:lnTo>
                  <a:lnTo>
                    <a:pt x="1341" y="460"/>
                  </a:lnTo>
                  <a:lnTo>
                    <a:pt x="1347" y="424"/>
                  </a:lnTo>
                  <a:lnTo>
                    <a:pt x="1348" y="387"/>
                  </a:lnTo>
                  <a:lnTo>
                    <a:pt x="1343" y="349"/>
                  </a:lnTo>
                  <a:lnTo>
                    <a:pt x="1318" y="320"/>
                  </a:lnTo>
                  <a:lnTo>
                    <a:pt x="1295" y="293"/>
                  </a:lnTo>
                  <a:lnTo>
                    <a:pt x="1271" y="263"/>
                  </a:lnTo>
                  <a:lnTo>
                    <a:pt x="1249" y="227"/>
                  </a:lnTo>
                  <a:lnTo>
                    <a:pt x="1228" y="192"/>
                  </a:lnTo>
                  <a:lnTo>
                    <a:pt x="1206" y="159"/>
                  </a:lnTo>
                  <a:lnTo>
                    <a:pt x="1182" y="126"/>
                  </a:lnTo>
                  <a:lnTo>
                    <a:pt x="1157" y="94"/>
                  </a:lnTo>
                  <a:lnTo>
                    <a:pt x="1131" y="66"/>
                  </a:lnTo>
                  <a:lnTo>
                    <a:pt x="1104" y="40"/>
                  </a:lnTo>
                  <a:lnTo>
                    <a:pt x="1071" y="20"/>
                  </a:lnTo>
                  <a:lnTo>
                    <a:pt x="1039" y="7"/>
                  </a:lnTo>
                  <a:lnTo>
                    <a:pt x="1001" y="0"/>
                  </a:lnTo>
                  <a:lnTo>
                    <a:pt x="959" y="0"/>
                  </a:lnTo>
                  <a:lnTo>
                    <a:pt x="913" y="9"/>
                  </a:lnTo>
                  <a:lnTo>
                    <a:pt x="861" y="26"/>
                  </a:lnTo>
                  <a:lnTo>
                    <a:pt x="802" y="45"/>
                  </a:lnTo>
                  <a:lnTo>
                    <a:pt x="750" y="64"/>
                  </a:lnTo>
                  <a:lnTo>
                    <a:pt x="704" y="79"/>
                  </a:lnTo>
                  <a:lnTo>
                    <a:pt x="663" y="94"/>
                  </a:lnTo>
                  <a:lnTo>
                    <a:pt x="628" y="110"/>
                  </a:lnTo>
                  <a:lnTo>
                    <a:pt x="595" y="126"/>
                  </a:lnTo>
                  <a:lnTo>
                    <a:pt x="565" y="140"/>
                  </a:lnTo>
                  <a:lnTo>
                    <a:pt x="538" y="154"/>
                  </a:lnTo>
                  <a:lnTo>
                    <a:pt x="509" y="170"/>
                  </a:lnTo>
                  <a:lnTo>
                    <a:pt x="479" y="183"/>
                  </a:lnTo>
                  <a:lnTo>
                    <a:pt x="447" y="199"/>
                  </a:lnTo>
                  <a:lnTo>
                    <a:pt x="413" y="214"/>
                  </a:lnTo>
                  <a:lnTo>
                    <a:pt x="372" y="229"/>
                  </a:lnTo>
                  <a:lnTo>
                    <a:pt x="329" y="248"/>
                  </a:lnTo>
                  <a:lnTo>
                    <a:pt x="276" y="267"/>
                  </a:lnTo>
                  <a:lnTo>
                    <a:pt x="217" y="284"/>
                  </a:lnTo>
                  <a:lnTo>
                    <a:pt x="0" y="848"/>
                  </a:lnTo>
                  <a:lnTo>
                    <a:pt x="69" y="825"/>
                  </a:lnTo>
                  <a:lnTo>
                    <a:pt x="132" y="799"/>
                  </a:lnTo>
                  <a:lnTo>
                    <a:pt x="194" y="776"/>
                  </a:lnTo>
                  <a:lnTo>
                    <a:pt x="250" y="757"/>
                  </a:lnTo>
                  <a:lnTo>
                    <a:pt x="303" y="737"/>
                  </a:lnTo>
                  <a:lnTo>
                    <a:pt x="352" y="716"/>
                  </a:lnTo>
                  <a:lnTo>
                    <a:pt x="400" y="698"/>
                  </a:lnTo>
                  <a:lnTo>
                    <a:pt x="447" y="682"/>
                  </a:lnTo>
                  <a:lnTo>
                    <a:pt x="492" y="668"/>
                  </a:lnTo>
                  <a:lnTo>
                    <a:pt x="538" y="654"/>
                  </a:lnTo>
                  <a:lnTo>
                    <a:pt x="581" y="636"/>
                  </a:lnTo>
                  <a:lnTo>
                    <a:pt x="625" y="622"/>
                  </a:lnTo>
                  <a:lnTo>
                    <a:pt x="670" y="609"/>
                  </a:lnTo>
                  <a:lnTo>
                    <a:pt x="717" y="597"/>
                  </a:lnTo>
                  <a:lnTo>
                    <a:pt x="765" y="584"/>
                  </a:lnTo>
                  <a:lnTo>
                    <a:pt x="818" y="573"/>
                  </a:lnTo>
                  <a:lnTo>
                    <a:pt x="819" y="649"/>
                  </a:lnTo>
                  <a:lnTo>
                    <a:pt x="809" y="731"/>
                  </a:lnTo>
                  <a:lnTo>
                    <a:pt x="791" y="812"/>
                  </a:lnTo>
                  <a:lnTo>
                    <a:pt x="779" y="894"/>
                  </a:lnTo>
                  <a:lnTo>
                    <a:pt x="781" y="929"/>
                  </a:lnTo>
                  <a:lnTo>
                    <a:pt x="784" y="959"/>
                  </a:lnTo>
                  <a:lnTo>
                    <a:pt x="798" y="993"/>
                  </a:lnTo>
                  <a:lnTo>
                    <a:pt x="814" y="1023"/>
                  </a:lnTo>
                  <a:lnTo>
                    <a:pt x="832" y="1052"/>
                  </a:lnTo>
                  <a:lnTo>
                    <a:pt x="854" y="1078"/>
                  </a:lnTo>
                  <a:lnTo>
                    <a:pt x="881" y="1102"/>
                  </a:lnTo>
                  <a:lnTo>
                    <a:pt x="910" y="1125"/>
                  </a:lnTo>
                  <a:lnTo>
                    <a:pt x="943" y="1144"/>
                  </a:lnTo>
                  <a:lnTo>
                    <a:pt x="976" y="1160"/>
                  </a:lnTo>
                  <a:lnTo>
                    <a:pt x="1014" y="1171"/>
                  </a:lnTo>
                  <a:lnTo>
                    <a:pt x="1051" y="1182"/>
                  </a:lnTo>
                  <a:lnTo>
                    <a:pt x="1087" y="1186"/>
                  </a:lnTo>
                  <a:lnTo>
                    <a:pt x="1126" y="1186"/>
                  </a:lnTo>
                  <a:lnTo>
                    <a:pt x="1163" y="1184"/>
                  </a:lnTo>
                  <a:lnTo>
                    <a:pt x="1202" y="1176"/>
                  </a:lnTo>
                  <a:lnTo>
                    <a:pt x="1231" y="1171"/>
                  </a:lnTo>
                  <a:lnTo>
                    <a:pt x="1261" y="1167"/>
                  </a:lnTo>
                  <a:lnTo>
                    <a:pt x="1294" y="1163"/>
                  </a:lnTo>
                  <a:lnTo>
                    <a:pt x="1328" y="1157"/>
                  </a:lnTo>
                  <a:lnTo>
                    <a:pt x="1363" y="1154"/>
                  </a:lnTo>
                  <a:lnTo>
                    <a:pt x="1399" y="1148"/>
                  </a:lnTo>
                  <a:lnTo>
                    <a:pt x="1436" y="1145"/>
                  </a:lnTo>
                  <a:lnTo>
                    <a:pt x="1475" y="1140"/>
                  </a:lnTo>
                  <a:lnTo>
                    <a:pt x="1517" y="1134"/>
                  </a:lnTo>
                  <a:lnTo>
                    <a:pt x="1557" y="1127"/>
                  </a:lnTo>
                  <a:lnTo>
                    <a:pt x="1602" y="1121"/>
                  </a:lnTo>
                  <a:lnTo>
                    <a:pt x="1645" y="1114"/>
                  </a:lnTo>
                  <a:lnTo>
                    <a:pt x="1688" y="1107"/>
                  </a:lnTo>
                  <a:lnTo>
                    <a:pt x="1734" y="1099"/>
                  </a:lnTo>
                  <a:lnTo>
                    <a:pt x="1780" y="1091"/>
                  </a:lnTo>
                  <a:lnTo>
                    <a:pt x="1829" y="1082"/>
                  </a:lnTo>
                  <a:lnTo>
                    <a:pt x="1875" y="1073"/>
                  </a:lnTo>
                  <a:lnTo>
                    <a:pt x="1924" y="1063"/>
                  </a:lnTo>
                  <a:lnTo>
                    <a:pt x="1971" y="1053"/>
                  </a:lnTo>
                  <a:lnTo>
                    <a:pt x="2021" y="1044"/>
                  </a:lnTo>
                  <a:lnTo>
                    <a:pt x="2070" y="1034"/>
                  </a:lnTo>
                  <a:lnTo>
                    <a:pt x="2118" y="1021"/>
                  </a:lnTo>
                  <a:lnTo>
                    <a:pt x="2168" y="1008"/>
                  </a:lnTo>
                  <a:lnTo>
                    <a:pt x="2218" y="994"/>
                  </a:lnTo>
                  <a:lnTo>
                    <a:pt x="2269" y="981"/>
                  </a:lnTo>
                  <a:lnTo>
                    <a:pt x="2319" y="967"/>
                  </a:lnTo>
                  <a:lnTo>
                    <a:pt x="2368" y="951"/>
                  </a:lnTo>
                  <a:lnTo>
                    <a:pt x="2418" y="935"/>
                  </a:lnTo>
                  <a:lnTo>
                    <a:pt x="2468" y="922"/>
                  </a:lnTo>
                  <a:lnTo>
                    <a:pt x="2517" y="900"/>
                  </a:lnTo>
                  <a:lnTo>
                    <a:pt x="2568" y="884"/>
                  </a:lnTo>
                  <a:lnTo>
                    <a:pt x="2616" y="864"/>
                  </a:lnTo>
                  <a:lnTo>
                    <a:pt x="2835" y="293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88" name="Freeform 10"/>
            <p:cNvSpPr>
              <a:spLocks/>
            </p:cNvSpPr>
            <p:nvPr/>
          </p:nvSpPr>
          <p:spPr bwMode="auto">
            <a:xfrm>
              <a:off x="4672" y="2318"/>
              <a:ext cx="975" cy="1105"/>
            </a:xfrm>
            <a:custGeom>
              <a:avLst/>
              <a:gdLst>
                <a:gd name="T0" fmla="*/ 975 w 975"/>
                <a:gd name="T1" fmla="*/ 0 h 1105"/>
                <a:gd name="T2" fmla="*/ 877 w 975"/>
                <a:gd name="T3" fmla="*/ 23 h 1105"/>
                <a:gd name="T4" fmla="*/ 785 w 975"/>
                <a:gd name="T5" fmla="*/ 56 h 1105"/>
                <a:gd name="T6" fmla="*/ 690 w 975"/>
                <a:gd name="T7" fmla="*/ 102 h 1105"/>
                <a:gd name="T8" fmla="*/ 601 w 975"/>
                <a:gd name="T9" fmla="*/ 153 h 1105"/>
                <a:gd name="T10" fmla="*/ 516 w 975"/>
                <a:gd name="T11" fmla="*/ 212 h 1105"/>
                <a:gd name="T12" fmla="*/ 436 w 975"/>
                <a:gd name="T13" fmla="*/ 283 h 1105"/>
                <a:gd name="T14" fmla="*/ 359 w 975"/>
                <a:gd name="T15" fmla="*/ 355 h 1105"/>
                <a:gd name="T16" fmla="*/ 290 w 975"/>
                <a:gd name="T17" fmla="*/ 431 h 1105"/>
                <a:gd name="T18" fmla="*/ 226 w 975"/>
                <a:gd name="T19" fmla="*/ 512 h 1105"/>
                <a:gd name="T20" fmla="*/ 170 w 975"/>
                <a:gd name="T21" fmla="*/ 597 h 1105"/>
                <a:gd name="T22" fmla="*/ 118 w 975"/>
                <a:gd name="T23" fmla="*/ 684 h 1105"/>
                <a:gd name="T24" fmla="*/ 78 w 975"/>
                <a:gd name="T25" fmla="*/ 772 h 1105"/>
                <a:gd name="T26" fmla="*/ 43 w 975"/>
                <a:gd name="T27" fmla="*/ 857 h 1105"/>
                <a:gd name="T28" fmla="*/ 19 w 975"/>
                <a:gd name="T29" fmla="*/ 945 h 1105"/>
                <a:gd name="T30" fmla="*/ 4 w 975"/>
                <a:gd name="T31" fmla="*/ 1026 h 1105"/>
                <a:gd name="T32" fmla="*/ 0 w 975"/>
                <a:gd name="T33" fmla="*/ 1105 h 1105"/>
                <a:gd name="T34" fmla="*/ 9 w 975"/>
                <a:gd name="T35" fmla="*/ 1080 h 1105"/>
                <a:gd name="T36" fmla="*/ 14 w 975"/>
                <a:gd name="T37" fmla="*/ 1055 h 1105"/>
                <a:gd name="T38" fmla="*/ 19 w 975"/>
                <a:gd name="T39" fmla="*/ 1036 h 1105"/>
                <a:gd name="T40" fmla="*/ 29 w 975"/>
                <a:gd name="T41" fmla="*/ 1021 h 1105"/>
                <a:gd name="T42" fmla="*/ 23 w 975"/>
                <a:gd name="T43" fmla="*/ 1000 h 1105"/>
                <a:gd name="T44" fmla="*/ 23 w 975"/>
                <a:gd name="T45" fmla="*/ 969 h 1105"/>
                <a:gd name="T46" fmla="*/ 32 w 975"/>
                <a:gd name="T47" fmla="*/ 935 h 1105"/>
                <a:gd name="T48" fmla="*/ 52 w 975"/>
                <a:gd name="T49" fmla="*/ 896 h 1105"/>
                <a:gd name="T50" fmla="*/ 86 w 975"/>
                <a:gd name="T51" fmla="*/ 866 h 1105"/>
                <a:gd name="T52" fmla="*/ 138 w 975"/>
                <a:gd name="T53" fmla="*/ 841 h 1105"/>
                <a:gd name="T54" fmla="*/ 208 w 975"/>
                <a:gd name="T55" fmla="*/ 828 h 1105"/>
                <a:gd name="T56" fmla="*/ 299 w 975"/>
                <a:gd name="T57" fmla="*/ 835 h 1105"/>
                <a:gd name="T58" fmla="*/ 322 w 975"/>
                <a:gd name="T59" fmla="*/ 802 h 1105"/>
                <a:gd name="T60" fmla="*/ 359 w 975"/>
                <a:gd name="T61" fmla="*/ 750 h 1105"/>
                <a:gd name="T62" fmla="*/ 408 w 975"/>
                <a:gd name="T63" fmla="*/ 687 h 1105"/>
                <a:gd name="T64" fmla="*/ 463 w 975"/>
                <a:gd name="T65" fmla="*/ 620 h 1105"/>
                <a:gd name="T66" fmla="*/ 518 w 975"/>
                <a:gd name="T67" fmla="*/ 563 h 1105"/>
                <a:gd name="T68" fmla="*/ 572 w 975"/>
                <a:gd name="T69" fmla="*/ 514 h 1105"/>
                <a:gd name="T70" fmla="*/ 614 w 975"/>
                <a:gd name="T71" fmla="*/ 490 h 1105"/>
                <a:gd name="T72" fmla="*/ 643 w 975"/>
                <a:gd name="T73" fmla="*/ 492 h 1105"/>
                <a:gd name="T74" fmla="*/ 630 w 975"/>
                <a:gd name="T75" fmla="*/ 479 h 1105"/>
                <a:gd name="T76" fmla="*/ 612 w 975"/>
                <a:gd name="T77" fmla="*/ 470 h 1105"/>
                <a:gd name="T78" fmla="*/ 592 w 975"/>
                <a:gd name="T79" fmla="*/ 466 h 1105"/>
                <a:gd name="T80" fmla="*/ 572 w 975"/>
                <a:gd name="T81" fmla="*/ 466 h 1105"/>
                <a:gd name="T82" fmla="*/ 548 w 975"/>
                <a:gd name="T83" fmla="*/ 467 h 1105"/>
                <a:gd name="T84" fmla="*/ 520 w 975"/>
                <a:gd name="T85" fmla="*/ 475 h 1105"/>
                <a:gd name="T86" fmla="*/ 495 w 975"/>
                <a:gd name="T87" fmla="*/ 486 h 1105"/>
                <a:gd name="T88" fmla="*/ 469 w 975"/>
                <a:gd name="T89" fmla="*/ 499 h 1105"/>
                <a:gd name="T90" fmla="*/ 484 w 975"/>
                <a:gd name="T91" fmla="*/ 483 h 1105"/>
                <a:gd name="T92" fmla="*/ 502 w 975"/>
                <a:gd name="T93" fmla="*/ 467 h 1105"/>
                <a:gd name="T94" fmla="*/ 525 w 975"/>
                <a:gd name="T95" fmla="*/ 454 h 1105"/>
                <a:gd name="T96" fmla="*/ 549 w 975"/>
                <a:gd name="T97" fmla="*/ 440 h 1105"/>
                <a:gd name="T98" fmla="*/ 576 w 975"/>
                <a:gd name="T99" fmla="*/ 428 h 1105"/>
                <a:gd name="T100" fmla="*/ 604 w 975"/>
                <a:gd name="T101" fmla="*/ 423 h 1105"/>
                <a:gd name="T102" fmla="*/ 631 w 975"/>
                <a:gd name="T103" fmla="*/ 421 h 1105"/>
                <a:gd name="T104" fmla="*/ 660 w 975"/>
                <a:gd name="T105" fmla="*/ 423 h 1105"/>
                <a:gd name="T106" fmla="*/ 658 w 975"/>
                <a:gd name="T107" fmla="*/ 398 h 1105"/>
                <a:gd name="T108" fmla="*/ 663 w 975"/>
                <a:gd name="T109" fmla="*/ 368 h 1105"/>
                <a:gd name="T110" fmla="*/ 676 w 975"/>
                <a:gd name="T111" fmla="*/ 326 h 1105"/>
                <a:gd name="T112" fmla="*/ 697 w 975"/>
                <a:gd name="T113" fmla="*/ 281 h 1105"/>
                <a:gd name="T114" fmla="*/ 736 w 975"/>
                <a:gd name="T115" fmla="*/ 226 h 1105"/>
                <a:gd name="T116" fmla="*/ 794 w 975"/>
                <a:gd name="T117" fmla="*/ 163 h 1105"/>
                <a:gd name="T118" fmla="*/ 870 w 975"/>
                <a:gd name="T119" fmla="*/ 87 h 1105"/>
                <a:gd name="T120" fmla="*/ 975 w 975"/>
                <a:gd name="T121" fmla="*/ 0 h 110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75"/>
                <a:gd name="T184" fmla="*/ 0 h 1105"/>
                <a:gd name="T185" fmla="*/ 975 w 975"/>
                <a:gd name="T186" fmla="*/ 1105 h 110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75" h="1105">
                  <a:moveTo>
                    <a:pt x="975" y="0"/>
                  </a:moveTo>
                  <a:lnTo>
                    <a:pt x="877" y="23"/>
                  </a:lnTo>
                  <a:lnTo>
                    <a:pt x="785" y="56"/>
                  </a:lnTo>
                  <a:lnTo>
                    <a:pt x="690" y="102"/>
                  </a:lnTo>
                  <a:lnTo>
                    <a:pt x="601" y="153"/>
                  </a:lnTo>
                  <a:lnTo>
                    <a:pt x="516" y="212"/>
                  </a:lnTo>
                  <a:lnTo>
                    <a:pt x="436" y="283"/>
                  </a:lnTo>
                  <a:lnTo>
                    <a:pt x="359" y="355"/>
                  </a:lnTo>
                  <a:lnTo>
                    <a:pt x="290" y="431"/>
                  </a:lnTo>
                  <a:lnTo>
                    <a:pt x="226" y="512"/>
                  </a:lnTo>
                  <a:lnTo>
                    <a:pt x="170" y="597"/>
                  </a:lnTo>
                  <a:lnTo>
                    <a:pt x="118" y="684"/>
                  </a:lnTo>
                  <a:lnTo>
                    <a:pt x="78" y="772"/>
                  </a:lnTo>
                  <a:lnTo>
                    <a:pt x="43" y="857"/>
                  </a:lnTo>
                  <a:lnTo>
                    <a:pt x="19" y="945"/>
                  </a:lnTo>
                  <a:lnTo>
                    <a:pt x="4" y="1026"/>
                  </a:lnTo>
                  <a:lnTo>
                    <a:pt x="0" y="1105"/>
                  </a:lnTo>
                  <a:lnTo>
                    <a:pt x="9" y="1080"/>
                  </a:lnTo>
                  <a:lnTo>
                    <a:pt x="14" y="1055"/>
                  </a:lnTo>
                  <a:lnTo>
                    <a:pt x="19" y="1036"/>
                  </a:lnTo>
                  <a:lnTo>
                    <a:pt x="29" y="1021"/>
                  </a:lnTo>
                  <a:lnTo>
                    <a:pt x="23" y="1000"/>
                  </a:lnTo>
                  <a:lnTo>
                    <a:pt x="23" y="969"/>
                  </a:lnTo>
                  <a:lnTo>
                    <a:pt x="32" y="935"/>
                  </a:lnTo>
                  <a:lnTo>
                    <a:pt x="52" y="896"/>
                  </a:lnTo>
                  <a:lnTo>
                    <a:pt x="86" y="866"/>
                  </a:lnTo>
                  <a:lnTo>
                    <a:pt x="138" y="841"/>
                  </a:lnTo>
                  <a:lnTo>
                    <a:pt x="208" y="828"/>
                  </a:lnTo>
                  <a:lnTo>
                    <a:pt x="299" y="835"/>
                  </a:lnTo>
                  <a:lnTo>
                    <a:pt x="322" y="802"/>
                  </a:lnTo>
                  <a:lnTo>
                    <a:pt x="359" y="750"/>
                  </a:lnTo>
                  <a:lnTo>
                    <a:pt x="408" y="687"/>
                  </a:lnTo>
                  <a:lnTo>
                    <a:pt x="463" y="620"/>
                  </a:lnTo>
                  <a:lnTo>
                    <a:pt x="518" y="563"/>
                  </a:lnTo>
                  <a:lnTo>
                    <a:pt x="572" y="514"/>
                  </a:lnTo>
                  <a:lnTo>
                    <a:pt x="614" y="490"/>
                  </a:lnTo>
                  <a:lnTo>
                    <a:pt x="643" y="492"/>
                  </a:lnTo>
                  <a:lnTo>
                    <a:pt x="630" y="479"/>
                  </a:lnTo>
                  <a:lnTo>
                    <a:pt x="612" y="470"/>
                  </a:lnTo>
                  <a:lnTo>
                    <a:pt x="592" y="466"/>
                  </a:lnTo>
                  <a:lnTo>
                    <a:pt x="572" y="466"/>
                  </a:lnTo>
                  <a:lnTo>
                    <a:pt x="548" y="467"/>
                  </a:lnTo>
                  <a:lnTo>
                    <a:pt x="520" y="475"/>
                  </a:lnTo>
                  <a:lnTo>
                    <a:pt x="495" y="486"/>
                  </a:lnTo>
                  <a:lnTo>
                    <a:pt x="469" y="499"/>
                  </a:lnTo>
                  <a:lnTo>
                    <a:pt x="484" y="483"/>
                  </a:lnTo>
                  <a:lnTo>
                    <a:pt x="502" y="467"/>
                  </a:lnTo>
                  <a:lnTo>
                    <a:pt x="525" y="454"/>
                  </a:lnTo>
                  <a:lnTo>
                    <a:pt x="549" y="440"/>
                  </a:lnTo>
                  <a:lnTo>
                    <a:pt x="576" y="428"/>
                  </a:lnTo>
                  <a:lnTo>
                    <a:pt x="604" y="423"/>
                  </a:lnTo>
                  <a:lnTo>
                    <a:pt x="631" y="421"/>
                  </a:lnTo>
                  <a:lnTo>
                    <a:pt x="660" y="423"/>
                  </a:lnTo>
                  <a:lnTo>
                    <a:pt x="658" y="398"/>
                  </a:lnTo>
                  <a:lnTo>
                    <a:pt x="663" y="368"/>
                  </a:lnTo>
                  <a:lnTo>
                    <a:pt x="676" y="326"/>
                  </a:lnTo>
                  <a:lnTo>
                    <a:pt x="697" y="281"/>
                  </a:lnTo>
                  <a:lnTo>
                    <a:pt x="736" y="226"/>
                  </a:lnTo>
                  <a:lnTo>
                    <a:pt x="794" y="163"/>
                  </a:lnTo>
                  <a:lnTo>
                    <a:pt x="870" y="87"/>
                  </a:lnTo>
                  <a:lnTo>
                    <a:pt x="975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89" name="Freeform 11"/>
            <p:cNvSpPr>
              <a:spLocks/>
            </p:cNvSpPr>
            <p:nvPr/>
          </p:nvSpPr>
          <p:spPr bwMode="auto">
            <a:xfrm>
              <a:off x="4672" y="2318"/>
              <a:ext cx="975" cy="1105"/>
            </a:xfrm>
            <a:custGeom>
              <a:avLst/>
              <a:gdLst>
                <a:gd name="T0" fmla="*/ 975 w 975"/>
                <a:gd name="T1" fmla="*/ 0 h 1105"/>
                <a:gd name="T2" fmla="*/ 785 w 975"/>
                <a:gd name="T3" fmla="*/ 56 h 1105"/>
                <a:gd name="T4" fmla="*/ 601 w 975"/>
                <a:gd name="T5" fmla="*/ 153 h 1105"/>
                <a:gd name="T6" fmla="*/ 436 w 975"/>
                <a:gd name="T7" fmla="*/ 283 h 1105"/>
                <a:gd name="T8" fmla="*/ 290 w 975"/>
                <a:gd name="T9" fmla="*/ 431 h 1105"/>
                <a:gd name="T10" fmla="*/ 170 w 975"/>
                <a:gd name="T11" fmla="*/ 597 h 1105"/>
                <a:gd name="T12" fmla="*/ 78 w 975"/>
                <a:gd name="T13" fmla="*/ 772 h 1105"/>
                <a:gd name="T14" fmla="*/ 19 w 975"/>
                <a:gd name="T15" fmla="*/ 945 h 1105"/>
                <a:gd name="T16" fmla="*/ 0 w 975"/>
                <a:gd name="T17" fmla="*/ 1105 h 1105"/>
                <a:gd name="T18" fmla="*/ 9 w 975"/>
                <a:gd name="T19" fmla="*/ 1080 h 1105"/>
                <a:gd name="T20" fmla="*/ 19 w 975"/>
                <a:gd name="T21" fmla="*/ 1036 h 1105"/>
                <a:gd name="T22" fmla="*/ 29 w 975"/>
                <a:gd name="T23" fmla="*/ 1021 h 1105"/>
                <a:gd name="T24" fmla="*/ 23 w 975"/>
                <a:gd name="T25" fmla="*/ 969 h 1105"/>
                <a:gd name="T26" fmla="*/ 52 w 975"/>
                <a:gd name="T27" fmla="*/ 896 h 1105"/>
                <a:gd name="T28" fmla="*/ 138 w 975"/>
                <a:gd name="T29" fmla="*/ 841 h 1105"/>
                <a:gd name="T30" fmla="*/ 299 w 975"/>
                <a:gd name="T31" fmla="*/ 835 h 1105"/>
                <a:gd name="T32" fmla="*/ 322 w 975"/>
                <a:gd name="T33" fmla="*/ 802 h 1105"/>
                <a:gd name="T34" fmla="*/ 408 w 975"/>
                <a:gd name="T35" fmla="*/ 687 h 1105"/>
                <a:gd name="T36" fmla="*/ 518 w 975"/>
                <a:gd name="T37" fmla="*/ 563 h 1105"/>
                <a:gd name="T38" fmla="*/ 614 w 975"/>
                <a:gd name="T39" fmla="*/ 490 h 1105"/>
                <a:gd name="T40" fmla="*/ 643 w 975"/>
                <a:gd name="T41" fmla="*/ 492 h 1105"/>
                <a:gd name="T42" fmla="*/ 612 w 975"/>
                <a:gd name="T43" fmla="*/ 470 h 1105"/>
                <a:gd name="T44" fmla="*/ 572 w 975"/>
                <a:gd name="T45" fmla="*/ 466 h 1105"/>
                <a:gd name="T46" fmla="*/ 520 w 975"/>
                <a:gd name="T47" fmla="*/ 475 h 1105"/>
                <a:gd name="T48" fmla="*/ 469 w 975"/>
                <a:gd name="T49" fmla="*/ 499 h 1105"/>
                <a:gd name="T50" fmla="*/ 484 w 975"/>
                <a:gd name="T51" fmla="*/ 483 h 1105"/>
                <a:gd name="T52" fmla="*/ 525 w 975"/>
                <a:gd name="T53" fmla="*/ 454 h 1105"/>
                <a:gd name="T54" fmla="*/ 576 w 975"/>
                <a:gd name="T55" fmla="*/ 428 h 1105"/>
                <a:gd name="T56" fmla="*/ 631 w 975"/>
                <a:gd name="T57" fmla="*/ 421 h 1105"/>
                <a:gd name="T58" fmla="*/ 660 w 975"/>
                <a:gd name="T59" fmla="*/ 423 h 1105"/>
                <a:gd name="T60" fmla="*/ 663 w 975"/>
                <a:gd name="T61" fmla="*/ 368 h 1105"/>
                <a:gd name="T62" fmla="*/ 697 w 975"/>
                <a:gd name="T63" fmla="*/ 281 h 1105"/>
                <a:gd name="T64" fmla="*/ 794 w 975"/>
                <a:gd name="T65" fmla="*/ 163 h 1105"/>
                <a:gd name="T66" fmla="*/ 975 w 975"/>
                <a:gd name="T67" fmla="*/ 0 h 11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75"/>
                <a:gd name="T103" fmla="*/ 0 h 1105"/>
                <a:gd name="T104" fmla="*/ 975 w 975"/>
                <a:gd name="T105" fmla="*/ 1105 h 11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75" h="1105">
                  <a:moveTo>
                    <a:pt x="975" y="0"/>
                  </a:moveTo>
                  <a:lnTo>
                    <a:pt x="975" y="0"/>
                  </a:lnTo>
                  <a:lnTo>
                    <a:pt x="877" y="23"/>
                  </a:lnTo>
                  <a:lnTo>
                    <a:pt x="785" y="56"/>
                  </a:lnTo>
                  <a:lnTo>
                    <a:pt x="690" y="102"/>
                  </a:lnTo>
                  <a:lnTo>
                    <a:pt x="601" y="153"/>
                  </a:lnTo>
                  <a:lnTo>
                    <a:pt x="516" y="212"/>
                  </a:lnTo>
                  <a:lnTo>
                    <a:pt x="436" y="283"/>
                  </a:lnTo>
                  <a:lnTo>
                    <a:pt x="359" y="355"/>
                  </a:lnTo>
                  <a:lnTo>
                    <a:pt x="290" y="431"/>
                  </a:lnTo>
                  <a:lnTo>
                    <a:pt x="226" y="512"/>
                  </a:lnTo>
                  <a:lnTo>
                    <a:pt x="170" y="597"/>
                  </a:lnTo>
                  <a:lnTo>
                    <a:pt x="118" y="684"/>
                  </a:lnTo>
                  <a:lnTo>
                    <a:pt x="78" y="772"/>
                  </a:lnTo>
                  <a:lnTo>
                    <a:pt x="43" y="857"/>
                  </a:lnTo>
                  <a:lnTo>
                    <a:pt x="19" y="945"/>
                  </a:lnTo>
                  <a:lnTo>
                    <a:pt x="4" y="1026"/>
                  </a:lnTo>
                  <a:lnTo>
                    <a:pt x="0" y="1105"/>
                  </a:lnTo>
                  <a:lnTo>
                    <a:pt x="9" y="1080"/>
                  </a:lnTo>
                  <a:lnTo>
                    <a:pt x="14" y="1055"/>
                  </a:lnTo>
                  <a:lnTo>
                    <a:pt x="19" y="1036"/>
                  </a:lnTo>
                  <a:lnTo>
                    <a:pt x="29" y="1021"/>
                  </a:lnTo>
                  <a:lnTo>
                    <a:pt x="23" y="1000"/>
                  </a:lnTo>
                  <a:lnTo>
                    <a:pt x="23" y="969"/>
                  </a:lnTo>
                  <a:lnTo>
                    <a:pt x="32" y="935"/>
                  </a:lnTo>
                  <a:lnTo>
                    <a:pt x="52" y="896"/>
                  </a:lnTo>
                  <a:lnTo>
                    <a:pt x="86" y="866"/>
                  </a:lnTo>
                  <a:lnTo>
                    <a:pt x="138" y="841"/>
                  </a:lnTo>
                  <a:lnTo>
                    <a:pt x="208" y="828"/>
                  </a:lnTo>
                  <a:lnTo>
                    <a:pt x="299" y="835"/>
                  </a:lnTo>
                  <a:lnTo>
                    <a:pt x="322" y="802"/>
                  </a:lnTo>
                  <a:lnTo>
                    <a:pt x="359" y="750"/>
                  </a:lnTo>
                  <a:lnTo>
                    <a:pt x="408" y="687"/>
                  </a:lnTo>
                  <a:lnTo>
                    <a:pt x="463" y="620"/>
                  </a:lnTo>
                  <a:lnTo>
                    <a:pt x="518" y="563"/>
                  </a:lnTo>
                  <a:lnTo>
                    <a:pt x="572" y="514"/>
                  </a:lnTo>
                  <a:lnTo>
                    <a:pt x="614" y="490"/>
                  </a:lnTo>
                  <a:lnTo>
                    <a:pt x="643" y="492"/>
                  </a:lnTo>
                  <a:lnTo>
                    <a:pt x="630" y="479"/>
                  </a:lnTo>
                  <a:lnTo>
                    <a:pt x="612" y="470"/>
                  </a:lnTo>
                  <a:lnTo>
                    <a:pt x="592" y="466"/>
                  </a:lnTo>
                  <a:lnTo>
                    <a:pt x="572" y="466"/>
                  </a:lnTo>
                  <a:lnTo>
                    <a:pt x="548" y="467"/>
                  </a:lnTo>
                  <a:lnTo>
                    <a:pt x="520" y="475"/>
                  </a:lnTo>
                  <a:lnTo>
                    <a:pt x="495" y="486"/>
                  </a:lnTo>
                  <a:lnTo>
                    <a:pt x="469" y="499"/>
                  </a:lnTo>
                  <a:lnTo>
                    <a:pt x="484" y="483"/>
                  </a:lnTo>
                  <a:lnTo>
                    <a:pt x="502" y="467"/>
                  </a:lnTo>
                  <a:lnTo>
                    <a:pt x="525" y="454"/>
                  </a:lnTo>
                  <a:lnTo>
                    <a:pt x="549" y="440"/>
                  </a:lnTo>
                  <a:lnTo>
                    <a:pt x="576" y="428"/>
                  </a:lnTo>
                  <a:lnTo>
                    <a:pt x="604" y="423"/>
                  </a:lnTo>
                  <a:lnTo>
                    <a:pt x="631" y="421"/>
                  </a:lnTo>
                  <a:lnTo>
                    <a:pt x="660" y="423"/>
                  </a:lnTo>
                  <a:lnTo>
                    <a:pt x="658" y="398"/>
                  </a:lnTo>
                  <a:lnTo>
                    <a:pt x="663" y="368"/>
                  </a:lnTo>
                  <a:lnTo>
                    <a:pt x="676" y="326"/>
                  </a:lnTo>
                  <a:lnTo>
                    <a:pt x="697" y="281"/>
                  </a:lnTo>
                  <a:lnTo>
                    <a:pt x="736" y="226"/>
                  </a:lnTo>
                  <a:lnTo>
                    <a:pt x="794" y="163"/>
                  </a:lnTo>
                  <a:lnTo>
                    <a:pt x="870" y="87"/>
                  </a:lnTo>
                  <a:lnTo>
                    <a:pt x="975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0" name="Freeform 12"/>
            <p:cNvSpPr>
              <a:spLocks/>
            </p:cNvSpPr>
            <p:nvPr/>
          </p:nvSpPr>
          <p:spPr bwMode="auto">
            <a:xfrm>
              <a:off x="4568" y="3248"/>
              <a:ext cx="255" cy="303"/>
            </a:xfrm>
            <a:custGeom>
              <a:avLst/>
              <a:gdLst>
                <a:gd name="T0" fmla="*/ 229 w 255"/>
                <a:gd name="T1" fmla="*/ 303 h 303"/>
                <a:gd name="T2" fmla="*/ 242 w 255"/>
                <a:gd name="T3" fmla="*/ 302 h 303"/>
                <a:gd name="T4" fmla="*/ 253 w 255"/>
                <a:gd name="T5" fmla="*/ 292 h 303"/>
                <a:gd name="T6" fmla="*/ 255 w 255"/>
                <a:gd name="T7" fmla="*/ 273 h 303"/>
                <a:gd name="T8" fmla="*/ 255 w 255"/>
                <a:gd name="T9" fmla="*/ 249 h 303"/>
                <a:gd name="T10" fmla="*/ 245 w 255"/>
                <a:gd name="T11" fmla="*/ 197 h 303"/>
                <a:gd name="T12" fmla="*/ 236 w 255"/>
                <a:gd name="T13" fmla="*/ 158 h 303"/>
                <a:gd name="T14" fmla="*/ 225 w 255"/>
                <a:gd name="T15" fmla="*/ 129 h 303"/>
                <a:gd name="T16" fmla="*/ 216 w 255"/>
                <a:gd name="T17" fmla="*/ 112 h 303"/>
                <a:gd name="T18" fmla="*/ 206 w 255"/>
                <a:gd name="T19" fmla="*/ 101 h 303"/>
                <a:gd name="T20" fmla="*/ 195 w 255"/>
                <a:gd name="T21" fmla="*/ 96 h 303"/>
                <a:gd name="T22" fmla="*/ 183 w 255"/>
                <a:gd name="T23" fmla="*/ 91 h 303"/>
                <a:gd name="T24" fmla="*/ 173 w 255"/>
                <a:gd name="T25" fmla="*/ 91 h 303"/>
                <a:gd name="T26" fmla="*/ 173 w 255"/>
                <a:gd name="T27" fmla="*/ 90 h 303"/>
                <a:gd name="T28" fmla="*/ 173 w 255"/>
                <a:gd name="T29" fmla="*/ 83 h 303"/>
                <a:gd name="T30" fmla="*/ 173 w 255"/>
                <a:gd name="T31" fmla="*/ 75 h 303"/>
                <a:gd name="T32" fmla="*/ 173 w 255"/>
                <a:gd name="T33" fmla="*/ 64 h 303"/>
                <a:gd name="T34" fmla="*/ 187 w 255"/>
                <a:gd name="T35" fmla="*/ 61 h 303"/>
                <a:gd name="T36" fmla="*/ 199 w 255"/>
                <a:gd name="T37" fmla="*/ 52 h 303"/>
                <a:gd name="T38" fmla="*/ 209 w 255"/>
                <a:gd name="T39" fmla="*/ 39 h 303"/>
                <a:gd name="T40" fmla="*/ 210 w 255"/>
                <a:gd name="T41" fmla="*/ 26 h 303"/>
                <a:gd name="T42" fmla="*/ 209 w 255"/>
                <a:gd name="T43" fmla="*/ 15 h 303"/>
                <a:gd name="T44" fmla="*/ 199 w 255"/>
                <a:gd name="T45" fmla="*/ 5 h 303"/>
                <a:gd name="T46" fmla="*/ 187 w 255"/>
                <a:gd name="T47" fmla="*/ 0 h 303"/>
                <a:gd name="T48" fmla="*/ 173 w 255"/>
                <a:gd name="T49" fmla="*/ 0 h 303"/>
                <a:gd name="T50" fmla="*/ 84 w 255"/>
                <a:gd name="T51" fmla="*/ 0 h 303"/>
                <a:gd name="T52" fmla="*/ 68 w 255"/>
                <a:gd name="T53" fmla="*/ 0 h 303"/>
                <a:gd name="T54" fmla="*/ 58 w 255"/>
                <a:gd name="T55" fmla="*/ 5 h 303"/>
                <a:gd name="T56" fmla="*/ 49 w 255"/>
                <a:gd name="T57" fmla="*/ 15 h 303"/>
                <a:gd name="T58" fmla="*/ 46 w 255"/>
                <a:gd name="T59" fmla="*/ 26 h 303"/>
                <a:gd name="T60" fmla="*/ 49 w 255"/>
                <a:gd name="T61" fmla="*/ 39 h 303"/>
                <a:gd name="T62" fmla="*/ 58 w 255"/>
                <a:gd name="T63" fmla="*/ 52 h 303"/>
                <a:gd name="T64" fmla="*/ 68 w 255"/>
                <a:gd name="T65" fmla="*/ 61 h 303"/>
                <a:gd name="T66" fmla="*/ 84 w 255"/>
                <a:gd name="T67" fmla="*/ 64 h 303"/>
                <a:gd name="T68" fmla="*/ 84 w 255"/>
                <a:gd name="T69" fmla="*/ 75 h 303"/>
                <a:gd name="T70" fmla="*/ 84 w 255"/>
                <a:gd name="T71" fmla="*/ 83 h 303"/>
                <a:gd name="T72" fmla="*/ 84 w 255"/>
                <a:gd name="T73" fmla="*/ 90 h 303"/>
                <a:gd name="T74" fmla="*/ 84 w 255"/>
                <a:gd name="T75" fmla="*/ 91 h 303"/>
                <a:gd name="T76" fmla="*/ 72 w 255"/>
                <a:gd name="T77" fmla="*/ 91 h 303"/>
                <a:gd name="T78" fmla="*/ 62 w 255"/>
                <a:gd name="T79" fmla="*/ 96 h 303"/>
                <a:gd name="T80" fmla="*/ 51 w 255"/>
                <a:gd name="T81" fmla="*/ 101 h 303"/>
                <a:gd name="T82" fmla="*/ 41 w 255"/>
                <a:gd name="T83" fmla="*/ 112 h 303"/>
                <a:gd name="T84" fmla="*/ 32 w 255"/>
                <a:gd name="T85" fmla="*/ 129 h 303"/>
                <a:gd name="T86" fmla="*/ 21 w 255"/>
                <a:gd name="T87" fmla="*/ 158 h 303"/>
                <a:gd name="T88" fmla="*/ 12 w 255"/>
                <a:gd name="T89" fmla="*/ 197 h 303"/>
                <a:gd name="T90" fmla="*/ 0 w 255"/>
                <a:gd name="T91" fmla="*/ 249 h 303"/>
                <a:gd name="T92" fmla="*/ 0 w 255"/>
                <a:gd name="T93" fmla="*/ 273 h 303"/>
                <a:gd name="T94" fmla="*/ 6 w 255"/>
                <a:gd name="T95" fmla="*/ 292 h 303"/>
                <a:gd name="T96" fmla="*/ 13 w 255"/>
                <a:gd name="T97" fmla="*/ 302 h 303"/>
                <a:gd name="T98" fmla="*/ 28 w 255"/>
                <a:gd name="T99" fmla="*/ 303 h 303"/>
                <a:gd name="T100" fmla="*/ 229 w 255"/>
                <a:gd name="T101" fmla="*/ 303 h 30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55"/>
                <a:gd name="T154" fmla="*/ 0 h 303"/>
                <a:gd name="T155" fmla="*/ 255 w 255"/>
                <a:gd name="T156" fmla="*/ 303 h 30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55" h="303">
                  <a:moveTo>
                    <a:pt x="229" y="303"/>
                  </a:moveTo>
                  <a:lnTo>
                    <a:pt x="242" y="302"/>
                  </a:lnTo>
                  <a:lnTo>
                    <a:pt x="253" y="292"/>
                  </a:lnTo>
                  <a:lnTo>
                    <a:pt x="255" y="273"/>
                  </a:lnTo>
                  <a:lnTo>
                    <a:pt x="255" y="249"/>
                  </a:lnTo>
                  <a:lnTo>
                    <a:pt x="245" y="197"/>
                  </a:lnTo>
                  <a:lnTo>
                    <a:pt x="236" y="158"/>
                  </a:lnTo>
                  <a:lnTo>
                    <a:pt x="225" y="129"/>
                  </a:lnTo>
                  <a:lnTo>
                    <a:pt x="216" y="112"/>
                  </a:lnTo>
                  <a:lnTo>
                    <a:pt x="206" y="101"/>
                  </a:lnTo>
                  <a:lnTo>
                    <a:pt x="195" y="96"/>
                  </a:lnTo>
                  <a:lnTo>
                    <a:pt x="183" y="91"/>
                  </a:lnTo>
                  <a:lnTo>
                    <a:pt x="173" y="91"/>
                  </a:lnTo>
                  <a:lnTo>
                    <a:pt x="173" y="90"/>
                  </a:lnTo>
                  <a:lnTo>
                    <a:pt x="173" y="83"/>
                  </a:lnTo>
                  <a:lnTo>
                    <a:pt x="173" y="75"/>
                  </a:lnTo>
                  <a:lnTo>
                    <a:pt x="173" y="64"/>
                  </a:lnTo>
                  <a:lnTo>
                    <a:pt x="187" y="61"/>
                  </a:lnTo>
                  <a:lnTo>
                    <a:pt x="199" y="52"/>
                  </a:lnTo>
                  <a:lnTo>
                    <a:pt x="209" y="39"/>
                  </a:lnTo>
                  <a:lnTo>
                    <a:pt x="210" y="26"/>
                  </a:lnTo>
                  <a:lnTo>
                    <a:pt x="209" y="15"/>
                  </a:lnTo>
                  <a:lnTo>
                    <a:pt x="199" y="5"/>
                  </a:lnTo>
                  <a:lnTo>
                    <a:pt x="187" y="0"/>
                  </a:lnTo>
                  <a:lnTo>
                    <a:pt x="173" y="0"/>
                  </a:lnTo>
                  <a:lnTo>
                    <a:pt x="84" y="0"/>
                  </a:lnTo>
                  <a:lnTo>
                    <a:pt x="68" y="0"/>
                  </a:lnTo>
                  <a:lnTo>
                    <a:pt x="58" y="5"/>
                  </a:lnTo>
                  <a:lnTo>
                    <a:pt x="49" y="15"/>
                  </a:lnTo>
                  <a:lnTo>
                    <a:pt x="46" y="26"/>
                  </a:lnTo>
                  <a:lnTo>
                    <a:pt x="49" y="39"/>
                  </a:lnTo>
                  <a:lnTo>
                    <a:pt x="58" y="52"/>
                  </a:lnTo>
                  <a:lnTo>
                    <a:pt x="68" y="61"/>
                  </a:lnTo>
                  <a:lnTo>
                    <a:pt x="84" y="64"/>
                  </a:lnTo>
                  <a:lnTo>
                    <a:pt x="84" y="75"/>
                  </a:lnTo>
                  <a:lnTo>
                    <a:pt x="84" y="83"/>
                  </a:lnTo>
                  <a:lnTo>
                    <a:pt x="84" y="90"/>
                  </a:lnTo>
                  <a:lnTo>
                    <a:pt x="84" y="91"/>
                  </a:lnTo>
                  <a:lnTo>
                    <a:pt x="72" y="91"/>
                  </a:lnTo>
                  <a:lnTo>
                    <a:pt x="62" y="96"/>
                  </a:lnTo>
                  <a:lnTo>
                    <a:pt x="51" y="101"/>
                  </a:lnTo>
                  <a:lnTo>
                    <a:pt x="41" y="112"/>
                  </a:lnTo>
                  <a:lnTo>
                    <a:pt x="32" y="129"/>
                  </a:lnTo>
                  <a:lnTo>
                    <a:pt x="21" y="158"/>
                  </a:lnTo>
                  <a:lnTo>
                    <a:pt x="12" y="197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6" y="292"/>
                  </a:lnTo>
                  <a:lnTo>
                    <a:pt x="13" y="302"/>
                  </a:lnTo>
                  <a:lnTo>
                    <a:pt x="28" y="303"/>
                  </a:lnTo>
                  <a:lnTo>
                    <a:pt x="229" y="303"/>
                  </a:lnTo>
                  <a:close/>
                </a:path>
              </a:pathLst>
            </a:custGeom>
            <a:solidFill>
              <a:srgbClr val="CC99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1" name="Freeform 13"/>
            <p:cNvSpPr>
              <a:spLocks/>
            </p:cNvSpPr>
            <p:nvPr/>
          </p:nvSpPr>
          <p:spPr bwMode="auto">
            <a:xfrm>
              <a:off x="5743" y="3234"/>
              <a:ext cx="552" cy="658"/>
            </a:xfrm>
            <a:custGeom>
              <a:avLst/>
              <a:gdLst>
                <a:gd name="T0" fmla="*/ 552 w 552"/>
                <a:gd name="T1" fmla="*/ 154 h 658"/>
                <a:gd name="T2" fmla="*/ 542 w 552"/>
                <a:gd name="T3" fmla="*/ 164 h 658"/>
                <a:gd name="T4" fmla="*/ 523 w 552"/>
                <a:gd name="T5" fmla="*/ 185 h 658"/>
                <a:gd name="T6" fmla="*/ 497 w 552"/>
                <a:gd name="T7" fmla="*/ 214 h 658"/>
                <a:gd name="T8" fmla="*/ 464 w 552"/>
                <a:gd name="T9" fmla="*/ 248 h 658"/>
                <a:gd name="T10" fmla="*/ 428 w 552"/>
                <a:gd name="T11" fmla="*/ 284 h 658"/>
                <a:gd name="T12" fmla="*/ 387 w 552"/>
                <a:gd name="T13" fmla="*/ 329 h 658"/>
                <a:gd name="T14" fmla="*/ 342 w 552"/>
                <a:gd name="T15" fmla="*/ 372 h 658"/>
                <a:gd name="T16" fmla="*/ 299 w 552"/>
                <a:gd name="T17" fmla="*/ 420 h 658"/>
                <a:gd name="T18" fmla="*/ 253 w 552"/>
                <a:gd name="T19" fmla="*/ 465 h 658"/>
                <a:gd name="T20" fmla="*/ 213 w 552"/>
                <a:gd name="T21" fmla="*/ 506 h 658"/>
                <a:gd name="T22" fmla="*/ 174 w 552"/>
                <a:gd name="T23" fmla="*/ 548 h 658"/>
                <a:gd name="T24" fmla="*/ 137 w 552"/>
                <a:gd name="T25" fmla="*/ 584 h 658"/>
                <a:gd name="T26" fmla="*/ 108 w 552"/>
                <a:gd name="T27" fmla="*/ 615 h 658"/>
                <a:gd name="T28" fmla="*/ 85 w 552"/>
                <a:gd name="T29" fmla="*/ 638 h 658"/>
                <a:gd name="T30" fmla="*/ 69 w 552"/>
                <a:gd name="T31" fmla="*/ 654 h 658"/>
                <a:gd name="T32" fmla="*/ 65 w 552"/>
                <a:gd name="T33" fmla="*/ 658 h 658"/>
                <a:gd name="T34" fmla="*/ 52 w 552"/>
                <a:gd name="T35" fmla="*/ 645 h 658"/>
                <a:gd name="T36" fmla="*/ 40 w 552"/>
                <a:gd name="T37" fmla="*/ 623 h 658"/>
                <a:gd name="T38" fmla="*/ 30 w 552"/>
                <a:gd name="T39" fmla="*/ 596 h 658"/>
                <a:gd name="T40" fmla="*/ 19 w 552"/>
                <a:gd name="T41" fmla="*/ 566 h 658"/>
                <a:gd name="T42" fmla="*/ 12 w 552"/>
                <a:gd name="T43" fmla="*/ 538 h 658"/>
                <a:gd name="T44" fmla="*/ 7 w 552"/>
                <a:gd name="T45" fmla="*/ 514 h 658"/>
                <a:gd name="T46" fmla="*/ 1 w 552"/>
                <a:gd name="T47" fmla="*/ 498 h 658"/>
                <a:gd name="T48" fmla="*/ 0 w 552"/>
                <a:gd name="T49" fmla="*/ 491 h 658"/>
                <a:gd name="T50" fmla="*/ 1 w 552"/>
                <a:gd name="T51" fmla="*/ 491 h 658"/>
                <a:gd name="T52" fmla="*/ 3 w 552"/>
                <a:gd name="T53" fmla="*/ 491 h 658"/>
                <a:gd name="T54" fmla="*/ 10 w 552"/>
                <a:gd name="T55" fmla="*/ 491 h 658"/>
                <a:gd name="T56" fmla="*/ 19 w 552"/>
                <a:gd name="T57" fmla="*/ 486 h 658"/>
                <a:gd name="T58" fmla="*/ 27 w 552"/>
                <a:gd name="T59" fmla="*/ 479 h 658"/>
                <a:gd name="T60" fmla="*/ 40 w 552"/>
                <a:gd name="T61" fmla="*/ 470 h 658"/>
                <a:gd name="T62" fmla="*/ 58 w 552"/>
                <a:gd name="T63" fmla="*/ 457 h 658"/>
                <a:gd name="T64" fmla="*/ 70 w 552"/>
                <a:gd name="T65" fmla="*/ 437 h 658"/>
                <a:gd name="T66" fmla="*/ 82 w 552"/>
                <a:gd name="T67" fmla="*/ 424 h 658"/>
                <a:gd name="T68" fmla="*/ 102 w 552"/>
                <a:gd name="T69" fmla="*/ 405 h 658"/>
                <a:gd name="T70" fmla="*/ 124 w 552"/>
                <a:gd name="T71" fmla="*/ 378 h 658"/>
                <a:gd name="T72" fmla="*/ 150 w 552"/>
                <a:gd name="T73" fmla="*/ 351 h 658"/>
                <a:gd name="T74" fmla="*/ 180 w 552"/>
                <a:gd name="T75" fmla="*/ 319 h 658"/>
                <a:gd name="T76" fmla="*/ 213 w 552"/>
                <a:gd name="T77" fmla="*/ 283 h 658"/>
                <a:gd name="T78" fmla="*/ 247 w 552"/>
                <a:gd name="T79" fmla="*/ 251 h 658"/>
                <a:gd name="T80" fmla="*/ 285 w 552"/>
                <a:gd name="T81" fmla="*/ 214 h 658"/>
                <a:gd name="T82" fmla="*/ 319 w 552"/>
                <a:gd name="T83" fmla="*/ 176 h 658"/>
                <a:gd name="T84" fmla="*/ 354 w 552"/>
                <a:gd name="T85" fmla="*/ 143 h 658"/>
                <a:gd name="T86" fmla="*/ 388 w 552"/>
                <a:gd name="T87" fmla="*/ 110 h 658"/>
                <a:gd name="T88" fmla="*/ 418 w 552"/>
                <a:gd name="T89" fmla="*/ 78 h 658"/>
                <a:gd name="T90" fmla="*/ 447 w 552"/>
                <a:gd name="T91" fmla="*/ 52 h 658"/>
                <a:gd name="T92" fmla="*/ 470 w 552"/>
                <a:gd name="T93" fmla="*/ 30 h 658"/>
                <a:gd name="T94" fmla="*/ 492 w 552"/>
                <a:gd name="T95" fmla="*/ 12 h 658"/>
                <a:gd name="T96" fmla="*/ 503 w 552"/>
                <a:gd name="T97" fmla="*/ 0 h 658"/>
                <a:gd name="T98" fmla="*/ 505 w 552"/>
                <a:gd name="T99" fmla="*/ 42 h 658"/>
                <a:gd name="T100" fmla="*/ 515 w 552"/>
                <a:gd name="T101" fmla="*/ 91 h 658"/>
                <a:gd name="T102" fmla="*/ 529 w 552"/>
                <a:gd name="T103" fmla="*/ 134 h 658"/>
                <a:gd name="T104" fmla="*/ 552 w 552"/>
                <a:gd name="T105" fmla="*/ 154 h 65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52"/>
                <a:gd name="T160" fmla="*/ 0 h 658"/>
                <a:gd name="T161" fmla="*/ 552 w 552"/>
                <a:gd name="T162" fmla="*/ 658 h 65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52" h="658">
                  <a:moveTo>
                    <a:pt x="552" y="154"/>
                  </a:moveTo>
                  <a:lnTo>
                    <a:pt x="542" y="164"/>
                  </a:lnTo>
                  <a:lnTo>
                    <a:pt x="523" y="185"/>
                  </a:lnTo>
                  <a:lnTo>
                    <a:pt x="497" y="214"/>
                  </a:lnTo>
                  <a:lnTo>
                    <a:pt x="464" y="248"/>
                  </a:lnTo>
                  <a:lnTo>
                    <a:pt x="428" y="284"/>
                  </a:lnTo>
                  <a:lnTo>
                    <a:pt x="387" y="329"/>
                  </a:lnTo>
                  <a:lnTo>
                    <a:pt x="342" y="372"/>
                  </a:lnTo>
                  <a:lnTo>
                    <a:pt x="299" y="420"/>
                  </a:lnTo>
                  <a:lnTo>
                    <a:pt x="253" y="465"/>
                  </a:lnTo>
                  <a:lnTo>
                    <a:pt x="213" y="506"/>
                  </a:lnTo>
                  <a:lnTo>
                    <a:pt x="174" y="548"/>
                  </a:lnTo>
                  <a:lnTo>
                    <a:pt x="137" y="584"/>
                  </a:lnTo>
                  <a:lnTo>
                    <a:pt x="108" y="615"/>
                  </a:lnTo>
                  <a:lnTo>
                    <a:pt x="85" y="638"/>
                  </a:lnTo>
                  <a:lnTo>
                    <a:pt x="69" y="654"/>
                  </a:lnTo>
                  <a:lnTo>
                    <a:pt x="65" y="658"/>
                  </a:lnTo>
                  <a:lnTo>
                    <a:pt x="52" y="645"/>
                  </a:lnTo>
                  <a:lnTo>
                    <a:pt x="40" y="623"/>
                  </a:lnTo>
                  <a:lnTo>
                    <a:pt x="30" y="596"/>
                  </a:lnTo>
                  <a:lnTo>
                    <a:pt x="19" y="566"/>
                  </a:lnTo>
                  <a:lnTo>
                    <a:pt x="12" y="538"/>
                  </a:lnTo>
                  <a:lnTo>
                    <a:pt x="7" y="514"/>
                  </a:lnTo>
                  <a:lnTo>
                    <a:pt x="1" y="498"/>
                  </a:lnTo>
                  <a:lnTo>
                    <a:pt x="0" y="491"/>
                  </a:lnTo>
                  <a:lnTo>
                    <a:pt x="1" y="491"/>
                  </a:lnTo>
                  <a:lnTo>
                    <a:pt x="3" y="491"/>
                  </a:lnTo>
                  <a:lnTo>
                    <a:pt x="10" y="491"/>
                  </a:lnTo>
                  <a:lnTo>
                    <a:pt x="19" y="486"/>
                  </a:lnTo>
                  <a:lnTo>
                    <a:pt x="27" y="479"/>
                  </a:lnTo>
                  <a:lnTo>
                    <a:pt x="40" y="470"/>
                  </a:lnTo>
                  <a:lnTo>
                    <a:pt x="58" y="457"/>
                  </a:lnTo>
                  <a:lnTo>
                    <a:pt x="70" y="437"/>
                  </a:lnTo>
                  <a:lnTo>
                    <a:pt x="82" y="424"/>
                  </a:lnTo>
                  <a:lnTo>
                    <a:pt x="102" y="405"/>
                  </a:lnTo>
                  <a:lnTo>
                    <a:pt x="124" y="378"/>
                  </a:lnTo>
                  <a:lnTo>
                    <a:pt x="150" y="351"/>
                  </a:lnTo>
                  <a:lnTo>
                    <a:pt x="180" y="319"/>
                  </a:lnTo>
                  <a:lnTo>
                    <a:pt x="213" y="283"/>
                  </a:lnTo>
                  <a:lnTo>
                    <a:pt x="247" y="251"/>
                  </a:lnTo>
                  <a:lnTo>
                    <a:pt x="285" y="214"/>
                  </a:lnTo>
                  <a:lnTo>
                    <a:pt x="319" y="176"/>
                  </a:lnTo>
                  <a:lnTo>
                    <a:pt x="354" y="143"/>
                  </a:lnTo>
                  <a:lnTo>
                    <a:pt x="388" y="110"/>
                  </a:lnTo>
                  <a:lnTo>
                    <a:pt x="418" y="78"/>
                  </a:lnTo>
                  <a:lnTo>
                    <a:pt x="447" y="52"/>
                  </a:lnTo>
                  <a:lnTo>
                    <a:pt x="470" y="30"/>
                  </a:lnTo>
                  <a:lnTo>
                    <a:pt x="492" y="12"/>
                  </a:lnTo>
                  <a:lnTo>
                    <a:pt x="503" y="0"/>
                  </a:lnTo>
                  <a:lnTo>
                    <a:pt x="505" y="42"/>
                  </a:lnTo>
                  <a:lnTo>
                    <a:pt x="515" y="91"/>
                  </a:lnTo>
                  <a:lnTo>
                    <a:pt x="529" y="134"/>
                  </a:lnTo>
                  <a:lnTo>
                    <a:pt x="552" y="154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2" name="Freeform 14"/>
            <p:cNvSpPr>
              <a:spLocks/>
            </p:cNvSpPr>
            <p:nvPr/>
          </p:nvSpPr>
          <p:spPr bwMode="auto">
            <a:xfrm>
              <a:off x="5743" y="3234"/>
              <a:ext cx="552" cy="658"/>
            </a:xfrm>
            <a:custGeom>
              <a:avLst/>
              <a:gdLst>
                <a:gd name="T0" fmla="*/ 552 w 552"/>
                <a:gd name="T1" fmla="*/ 154 h 658"/>
                <a:gd name="T2" fmla="*/ 552 w 552"/>
                <a:gd name="T3" fmla="*/ 154 h 658"/>
                <a:gd name="T4" fmla="*/ 542 w 552"/>
                <a:gd name="T5" fmla="*/ 164 h 658"/>
                <a:gd name="T6" fmla="*/ 523 w 552"/>
                <a:gd name="T7" fmla="*/ 185 h 658"/>
                <a:gd name="T8" fmla="*/ 497 w 552"/>
                <a:gd name="T9" fmla="*/ 214 h 658"/>
                <a:gd name="T10" fmla="*/ 464 w 552"/>
                <a:gd name="T11" fmla="*/ 248 h 658"/>
                <a:gd name="T12" fmla="*/ 428 w 552"/>
                <a:gd name="T13" fmla="*/ 284 h 658"/>
                <a:gd name="T14" fmla="*/ 387 w 552"/>
                <a:gd name="T15" fmla="*/ 329 h 658"/>
                <a:gd name="T16" fmla="*/ 342 w 552"/>
                <a:gd name="T17" fmla="*/ 372 h 658"/>
                <a:gd name="T18" fmla="*/ 299 w 552"/>
                <a:gd name="T19" fmla="*/ 420 h 658"/>
                <a:gd name="T20" fmla="*/ 253 w 552"/>
                <a:gd name="T21" fmla="*/ 465 h 658"/>
                <a:gd name="T22" fmla="*/ 213 w 552"/>
                <a:gd name="T23" fmla="*/ 506 h 658"/>
                <a:gd name="T24" fmla="*/ 174 w 552"/>
                <a:gd name="T25" fmla="*/ 548 h 658"/>
                <a:gd name="T26" fmla="*/ 137 w 552"/>
                <a:gd name="T27" fmla="*/ 584 h 658"/>
                <a:gd name="T28" fmla="*/ 108 w 552"/>
                <a:gd name="T29" fmla="*/ 615 h 658"/>
                <a:gd name="T30" fmla="*/ 85 w 552"/>
                <a:gd name="T31" fmla="*/ 638 h 658"/>
                <a:gd name="T32" fmla="*/ 69 w 552"/>
                <a:gd name="T33" fmla="*/ 654 h 658"/>
                <a:gd name="T34" fmla="*/ 65 w 552"/>
                <a:gd name="T35" fmla="*/ 658 h 658"/>
                <a:gd name="T36" fmla="*/ 65 w 552"/>
                <a:gd name="T37" fmla="*/ 658 h 658"/>
                <a:gd name="T38" fmla="*/ 52 w 552"/>
                <a:gd name="T39" fmla="*/ 645 h 658"/>
                <a:gd name="T40" fmla="*/ 40 w 552"/>
                <a:gd name="T41" fmla="*/ 623 h 658"/>
                <a:gd name="T42" fmla="*/ 30 w 552"/>
                <a:gd name="T43" fmla="*/ 596 h 658"/>
                <a:gd name="T44" fmla="*/ 19 w 552"/>
                <a:gd name="T45" fmla="*/ 566 h 658"/>
                <a:gd name="T46" fmla="*/ 12 w 552"/>
                <a:gd name="T47" fmla="*/ 538 h 658"/>
                <a:gd name="T48" fmla="*/ 7 w 552"/>
                <a:gd name="T49" fmla="*/ 514 h 658"/>
                <a:gd name="T50" fmla="*/ 1 w 552"/>
                <a:gd name="T51" fmla="*/ 498 h 658"/>
                <a:gd name="T52" fmla="*/ 0 w 552"/>
                <a:gd name="T53" fmla="*/ 491 h 658"/>
                <a:gd name="T54" fmla="*/ 0 w 552"/>
                <a:gd name="T55" fmla="*/ 491 h 658"/>
                <a:gd name="T56" fmla="*/ 1 w 552"/>
                <a:gd name="T57" fmla="*/ 491 h 658"/>
                <a:gd name="T58" fmla="*/ 3 w 552"/>
                <a:gd name="T59" fmla="*/ 491 h 658"/>
                <a:gd name="T60" fmla="*/ 10 w 552"/>
                <a:gd name="T61" fmla="*/ 491 h 658"/>
                <a:gd name="T62" fmla="*/ 19 w 552"/>
                <a:gd name="T63" fmla="*/ 486 h 658"/>
                <a:gd name="T64" fmla="*/ 27 w 552"/>
                <a:gd name="T65" fmla="*/ 479 h 658"/>
                <a:gd name="T66" fmla="*/ 40 w 552"/>
                <a:gd name="T67" fmla="*/ 470 h 658"/>
                <a:gd name="T68" fmla="*/ 58 w 552"/>
                <a:gd name="T69" fmla="*/ 457 h 658"/>
                <a:gd name="T70" fmla="*/ 70 w 552"/>
                <a:gd name="T71" fmla="*/ 437 h 658"/>
                <a:gd name="T72" fmla="*/ 70 w 552"/>
                <a:gd name="T73" fmla="*/ 437 h 658"/>
                <a:gd name="T74" fmla="*/ 82 w 552"/>
                <a:gd name="T75" fmla="*/ 424 h 658"/>
                <a:gd name="T76" fmla="*/ 102 w 552"/>
                <a:gd name="T77" fmla="*/ 405 h 658"/>
                <a:gd name="T78" fmla="*/ 124 w 552"/>
                <a:gd name="T79" fmla="*/ 378 h 658"/>
                <a:gd name="T80" fmla="*/ 150 w 552"/>
                <a:gd name="T81" fmla="*/ 351 h 658"/>
                <a:gd name="T82" fmla="*/ 180 w 552"/>
                <a:gd name="T83" fmla="*/ 319 h 658"/>
                <a:gd name="T84" fmla="*/ 213 w 552"/>
                <a:gd name="T85" fmla="*/ 283 h 658"/>
                <a:gd name="T86" fmla="*/ 247 w 552"/>
                <a:gd name="T87" fmla="*/ 251 h 658"/>
                <a:gd name="T88" fmla="*/ 285 w 552"/>
                <a:gd name="T89" fmla="*/ 214 h 658"/>
                <a:gd name="T90" fmla="*/ 319 w 552"/>
                <a:gd name="T91" fmla="*/ 176 h 658"/>
                <a:gd name="T92" fmla="*/ 354 w 552"/>
                <a:gd name="T93" fmla="*/ 143 h 658"/>
                <a:gd name="T94" fmla="*/ 388 w 552"/>
                <a:gd name="T95" fmla="*/ 110 h 658"/>
                <a:gd name="T96" fmla="*/ 418 w 552"/>
                <a:gd name="T97" fmla="*/ 78 h 658"/>
                <a:gd name="T98" fmla="*/ 447 w 552"/>
                <a:gd name="T99" fmla="*/ 52 h 658"/>
                <a:gd name="T100" fmla="*/ 470 w 552"/>
                <a:gd name="T101" fmla="*/ 30 h 658"/>
                <a:gd name="T102" fmla="*/ 492 w 552"/>
                <a:gd name="T103" fmla="*/ 12 h 658"/>
                <a:gd name="T104" fmla="*/ 503 w 552"/>
                <a:gd name="T105" fmla="*/ 0 h 658"/>
                <a:gd name="T106" fmla="*/ 503 w 552"/>
                <a:gd name="T107" fmla="*/ 0 h 658"/>
                <a:gd name="T108" fmla="*/ 505 w 552"/>
                <a:gd name="T109" fmla="*/ 42 h 658"/>
                <a:gd name="T110" fmla="*/ 515 w 552"/>
                <a:gd name="T111" fmla="*/ 91 h 658"/>
                <a:gd name="T112" fmla="*/ 529 w 552"/>
                <a:gd name="T113" fmla="*/ 134 h 658"/>
                <a:gd name="T114" fmla="*/ 552 w 552"/>
                <a:gd name="T115" fmla="*/ 154 h 65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52"/>
                <a:gd name="T175" fmla="*/ 0 h 658"/>
                <a:gd name="T176" fmla="*/ 552 w 552"/>
                <a:gd name="T177" fmla="*/ 658 h 65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52" h="658">
                  <a:moveTo>
                    <a:pt x="552" y="154"/>
                  </a:moveTo>
                  <a:lnTo>
                    <a:pt x="552" y="154"/>
                  </a:lnTo>
                  <a:lnTo>
                    <a:pt x="542" y="164"/>
                  </a:lnTo>
                  <a:lnTo>
                    <a:pt x="523" y="185"/>
                  </a:lnTo>
                  <a:lnTo>
                    <a:pt x="497" y="214"/>
                  </a:lnTo>
                  <a:lnTo>
                    <a:pt x="464" y="248"/>
                  </a:lnTo>
                  <a:lnTo>
                    <a:pt x="428" y="284"/>
                  </a:lnTo>
                  <a:lnTo>
                    <a:pt x="387" y="329"/>
                  </a:lnTo>
                  <a:lnTo>
                    <a:pt x="342" y="372"/>
                  </a:lnTo>
                  <a:lnTo>
                    <a:pt x="299" y="420"/>
                  </a:lnTo>
                  <a:lnTo>
                    <a:pt x="253" y="465"/>
                  </a:lnTo>
                  <a:lnTo>
                    <a:pt x="213" y="506"/>
                  </a:lnTo>
                  <a:lnTo>
                    <a:pt x="174" y="548"/>
                  </a:lnTo>
                  <a:lnTo>
                    <a:pt x="137" y="584"/>
                  </a:lnTo>
                  <a:lnTo>
                    <a:pt x="108" y="615"/>
                  </a:lnTo>
                  <a:lnTo>
                    <a:pt x="85" y="638"/>
                  </a:lnTo>
                  <a:lnTo>
                    <a:pt x="69" y="654"/>
                  </a:lnTo>
                  <a:lnTo>
                    <a:pt x="65" y="658"/>
                  </a:lnTo>
                  <a:lnTo>
                    <a:pt x="52" y="645"/>
                  </a:lnTo>
                  <a:lnTo>
                    <a:pt x="40" y="623"/>
                  </a:lnTo>
                  <a:lnTo>
                    <a:pt x="30" y="596"/>
                  </a:lnTo>
                  <a:lnTo>
                    <a:pt x="19" y="566"/>
                  </a:lnTo>
                  <a:lnTo>
                    <a:pt x="12" y="538"/>
                  </a:lnTo>
                  <a:lnTo>
                    <a:pt x="7" y="514"/>
                  </a:lnTo>
                  <a:lnTo>
                    <a:pt x="1" y="498"/>
                  </a:lnTo>
                  <a:lnTo>
                    <a:pt x="0" y="491"/>
                  </a:lnTo>
                  <a:lnTo>
                    <a:pt x="1" y="491"/>
                  </a:lnTo>
                  <a:lnTo>
                    <a:pt x="3" y="491"/>
                  </a:lnTo>
                  <a:lnTo>
                    <a:pt x="10" y="491"/>
                  </a:lnTo>
                  <a:lnTo>
                    <a:pt x="19" y="486"/>
                  </a:lnTo>
                  <a:lnTo>
                    <a:pt x="27" y="479"/>
                  </a:lnTo>
                  <a:lnTo>
                    <a:pt x="40" y="470"/>
                  </a:lnTo>
                  <a:lnTo>
                    <a:pt x="58" y="457"/>
                  </a:lnTo>
                  <a:lnTo>
                    <a:pt x="70" y="437"/>
                  </a:lnTo>
                  <a:lnTo>
                    <a:pt x="82" y="424"/>
                  </a:lnTo>
                  <a:lnTo>
                    <a:pt x="102" y="405"/>
                  </a:lnTo>
                  <a:lnTo>
                    <a:pt x="124" y="378"/>
                  </a:lnTo>
                  <a:lnTo>
                    <a:pt x="150" y="351"/>
                  </a:lnTo>
                  <a:lnTo>
                    <a:pt x="180" y="319"/>
                  </a:lnTo>
                  <a:lnTo>
                    <a:pt x="213" y="283"/>
                  </a:lnTo>
                  <a:lnTo>
                    <a:pt x="247" y="251"/>
                  </a:lnTo>
                  <a:lnTo>
                    <a:pt x="285" y="214"/>
                  </a:lnTo>
                  <a:lnTo>
                    <a:pt x="319" y="176"/>
                  </a:lnTo>
                  <a:lnTo>
                    <a:pt x="354" y="143"/>
                  </a:lnTo>
                  <a:lnTo>
                    <a:pt x="388" y="110"/>
                  </a:lnTo>
                  <a:lnTo>
                    <a:pt x="418" y="78"/>
                  </a:lnTo>
                  <a:lnTo>
                    <a:pt x="447" y="52"/>
                  </a:lnTo>
                  <a:lnTo>
                    <a:pt x="470" y="30"/>
                  </a:lnTo>
                  <a:lnTo>
                    <a:pt x="492" y="12"/>
                  </a:lnTo>
                  <a:lnTo>
                    <a:pt x="503" y="0"/>
                  </a:lnTo>
                  <a:lnTo>
                    <a:pt x="505" y="42"/>
                  </a:lnTo>
                  <a:lnTo>
                    <a:pt x="515" y="91"/>
                  </a:lnTo>
                  <a:lnTo>
                    <a:pt x="529" y="134"/>
                  </a:lnTo>
                  <a:lnTo>
                    <a:pt x="552" y="15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3" name="Freeform 15"/>
            <p:cNvSpPr>
              <a:spLocks/>
            </p:cNvSpPr>
            <p:nvPr/>
          </p:nvSpPr>
          <p:spPr bwMode="auto">
            <a:xfrm>
              <a:off x="4914" y="2918"/>
              <a:ext cx="1407" cy="1020"/>
            </a:xfrm>
            <a:custGeom>
              <a:avLst/>
              <a:gdLst>
                <a:gd name="T0" fmla="*/ 317 w 1407"/>
                <a:gd name="T1" fmla="*/ 762 h 1020"/>
                <a:gd name="T2" fmla="*/ 261 w 1407"/>
                <a:gd name="T3" fmla="*/ 681 h 1020"/>
                <a:gd name="T4" fmla="*/ 231 w 1407"/>
                <a:gd name="T5" fmla="*/ 603 h 1020"/>
                <a:gd name="T6" fmla="*/ 238 w 1407"/>
                <a:gd name="T7" fmla="*/ 544 h 1020"/>
                <a:gd name="T8" fmla="*/ 109 w 1407"/>
                <a:gd name="T9" fmla="*/ 488 h 1020"/>
                <a:gd name="T10" fmla="*/ 103 w 1407"/>
                <a:gd name="T11" fmla="*/ 550 h 1020"/>
                <a:gd name="T12" fmla="*/ 133 w 1407"/>
                <a:gd name="T13" fmla="*/ 629 h 1020"/>
                <a:gd name="T14" fmla="*/ 189 w 1407"/>
                <a:gd name="T15" fmla="*/ 708 h 1020"/>
                <a:gd name="T16" fmla="*/ 255 w 1407"/>
                <a:gd name="T17" fmla="*/ 752 h 1020"/>
                <a:gd name="T18" fmla="*/ 218 w 1407"/>
                <a:gd name="T19" fmla="*/ 736 h 1020"/>
                <a:gd name="T20" fmla="*/ 189 w 1407"/>
                <a:gd name="T21" fmla="*/ 726 h 1020"/>
                <a:gd name="T22" fmla="*/ 97 w 1407"/>
                <a:gd name="T23" fmla="*/ 672 h 1020"/>
                <a:gd name="T24" fmla="*/ 41 w 1407"/>
                <a:gd name="T25" fmla="*/ 592 h 1020"/>
                <a:gd name="T26" fmla="*/ 12 w 1407"/>
                <a:gd name="T27" fmla="*/ 512 h 1020"/>
                <a:gd name="T28" fmla="*/ 18 w 1407"/>
                <a:gd name="T29" fmla="*/ 453 h 1020"/>
                <a:gd name="T30" fmla="*/ 31 w 1407"/>
                <a:gd name="T31" fmla="*/ 442 h 1020"/>
                <a:gd name="T32" fmla="*/ 40 w 1407"/>
                <a:gd name="T33" fmla="*/ 407 h 1020"/>
                <a:gd name="T34" fmla="*/ 80 w 1407"/>
                <a:gd name="T35" fmla="*/ 355 h 1020"/>
                <a:gd name="T36" fmla="*/ 159 w 1407"/>
                <a:gd name="T37" fmla="*/ 271 h 1020"/>
                <a:gd name="T38" fmla="*/ 283 w 1407"/>
                <a:gd name="T39" fmla="*/ 150 h 1020"/>
                <a:gd name="T40" fmla="*/ 406 w 1407"/>
                <a:gd name="T41" fmla="*/ 23 h 1020"/>
                <a:gd name="T42" fmla="*/ 437 w 1407"/>
                <a:gd name="T43" fmla="*/ 2 h 1020"/>
                <a:gd name="T44" fmla="*/ 474 w 1407"/>
                <a:gd name="T45" fmla="*/ 4 h 1020"/>
                <a:gd name="T46" fmla="*/ 539 w 1407"/>
                <a:gd name="T47" fmla="*/ 26 h 1020"/>
                <a:gd name="T48" fmla="*/ 694 w 1407"/>
                <a:gd name="T49" fmla="*/ 77 h 1020"/>
                <a:gd name="T50" fmla="*/ 899 w 1407"/>
                <a:gd name="T51" fmla="*/ 139 h 1020"/>
                <a:gd name="T52" fmla="*/ 1105 w 1407"/>
                <a:gd name="T53" fmla="*/ 202 h 1020"/>
                <a:gd name="T54" fmla="*/ 1259 w 1407"/>
                <a:gd name="T55" fmla="*/ 253 h 1020"/>
                <a:gd name="T56" fmla="*/ 1334 w 1407"/>
                <a:gd name="T57" fmla="*/ 281 h 1020"/>
                <a:gd name="T58" fmla="*/ 1332 w 1407"/>
                <a:gd name="T59" fmla="*/ 316 h 1020"/>
                <a:gd name="T60" fmla="*/ 1276 w 1407"/>
                <a:gd name="T61" fmla="*/ 368 h 1020"/>
                <a:gd name="T62" fmla="*/ 1183 w 1407"/>
                <a:gd name="T63" fmla="*/ 459 h 1020"/>
                <a:gd name="T64" fmla="*/ 1076 w 1407"/>
                <a:gd name="T65" fmla="*/ 567 h 1020"/>
                <a:gd name="T66" fmla="*/ 979 w 1407"/>
                <a:gd name="T67" fmla="*/ 667 h 1020"/>
                <a:gd name="T68" fmla="*/ 911 w 1407"/>
                <a:gd name="T69" fmla="*/ 740 h 1020"/>
                <a:gd name="T70" fmla="*/ 869 w 1407"/>
                <a:gd name="T71" fmla="*/ 786 h 1020"/>
                <a:gd name="T72" fmla="*/ 839 w 1407"/>
                <a:gd name="T73" fmla="*/ 807 h 1020"/>
                <a:gd name="T74" fmla="*/ 829 w 1407"/>
                <a:gd name="T75" fmla="*/ 807 h 1020"/>
                <a:gd name="T76" fmla="*/ 841 w 1407"/>
                <a:gd name="T77" fmla="*/ 854 h 1020"/>
                <a:gd name="T78" fmla="*/ 869 w 1407"/>
                <a:gd name="T79" fmla="*/ 939 h 1020"/>
                <a:gd name="T80" fmla="*/ 898 w 1407"/>
                <a:gd name="T81" fmla="*/ 970 h 1020"/>
                <a:gd name="T82" fmla="*/ 966 w 1407"/>
                <a:gd name="T83" fmla="*/ 900 h 1020"/>
                <a:gd name="T84" fmla="*/ 1082 w 1407"/>
                <a:gd name="T85" fmla="*/ 781 h 1020"/>
                <a:gd name="T86" fmla="*/ 1216 w 1407"/>
                <a:gd name="T87" fmla="*/ 645 h 1020"/>
                <a:gd name="T88" fmla="*/ 1326 w 1407"/>
                <a:gd name="T89" fmla="*/ 530 h 1020"/>
                <a:gd name="T90" fmla="*/ 1381 w 1407"/>
                <a:gd name="T91" fmla="*/ 470 h 1020"/>
                <a:gd name="T92" fmla="*/ 1401 w 1407"/>
                <a:gd name="T93" fmla="*/ 485 h 1020"/>
                <a:gd name="T94" fmla="*/ 1302 w 1407"/>
                <a:gd name="T95" fmla="*/ 590 h 1020"/>
                <a:gd name="T96" fmla="*/ 1183 w 1407"/>
                <a:gd name="T97" fmla="*/ 714 h 1020"/>
                <a:gd name="T98" fmla="*/ 1081 w 1407"/>
                <a:gd name="T99" fmla="*/ 825 h 1020"/>
                <a:gd name="T100" fmla="*/ 1000 w 1407"/>
                <a:gd name="T101" fmla="*/ 915 h 1020"/>
                <a:gd name="T102" fmla="*/ 945 w 1407"/>
                <a:gd name="T103" fmla="*/ 970 h 1020"/>
                <a:gd name="T104" fmla="*/ 928 w 1407"/>
                <a:gd name="T105" fmla="*/ 990 h 1020"/>
                <a:gd name="T106" fmla="*/ 914 w 1407"/>
                <a:gd name="T107" fmla="*/ 1016 h 1020"/>
                <a:gd name="T108" fmla="*/ 876 w 1407"/>
                <a:gd name="T109" fmla="*/ 1016 h 1020"/>
                <a:gd name="T110" fmla="*/ 839 w 1407"/>
                <a:gd name="T111" fmla="*/ 995 h 1020"/>
                <a:gd name="T112" fmla="*/ 779 w 1407"/>
                <a:gd name="T113" fmla="*/ 968 h 1020"/>
                <a:gd name="T114" fmla="*/ 690 w 1407"/>
                <a:gd name="T115" fmla="*/ 931 h 1020"/>
                <a:gd name="T116" fmla="*/ 585 w 1407"/>
                <a:gd name="T117" fmla="*/ 884 h 1020"/>
                <a:gd name="T118" fmla="*/ 474 w 1407"/>
                <a:gd name="T119" fmla="*/ 840 h 102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407"/>
                <a:gd name="T181" fmla="*/ 0 h 1020"/>
                <a:gd name="T182" fmla="*/ 1407 w 1407"/>
                <a:gd name="T183" fmla="*/ 1020 h 102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407" h="1020">
                  <a:moveTo>
                    <a:pt x="401" y="808"/>
                  </a:moveTo>
                  <a:lnTo>
                    <a:pt x="353" y="786"/>
                  </a:lnTo>
                  <a:lnTo>
                    <a:pt x="317" y="762"/>
                  </a:lnTo>
                  <a:lnTo>
                    <a:pt x="293" y="736"/>
                  </a:lnTo>
                  <a:lnTo>
                    <a:pt x="274" y="708"/>
                  </a:lnTo>
                  <a:lnTo>
                    <a:pt x="261" y="681"/>
                  </a:lnTo>
                  <a:lnTo>
                    <a:pt x="251" y="655"/>
                  </a:lnTo>
                  <a:lnTo>
                    <a:pt x="242" y="629"/>
                  </a:lnTo>
                  <a:lnTo>
                    <a:pt x="231" y="603"/>
                  </a:lnTo>
                  <a:lnTo>
                    <a:pt x="219" y="570"/>
                  </a:lnTo>
                  <a:lnTo>
                    <a:pt x="224" y="550"/>
                  </a:lnTo>
                  <a:lnTo>
                    <a:pt x="238" y="544"/>
                  </a:lnTo>
                  <a:lnTo>
                    <a:pt x="257" y="550"/>
                  </a:lnTo>
                  <a:lnTo>
                    <a:pt x="129" y="496"/>
                  </a:lnTo>
                  <a:lnTo>
                    <a:pt x="109" y="488"/>
                  </a:lnTo>
                  <a:lnTo>
                    <a:pt x="96" y="496"/>
                  </a:lnTo>
                  <a:lnTo>
                    <a:pt x="92" y="517"/>
                  </a:lnTo>
                  <a:lnTo>
                    <a:pt x="103" y="550"/>
                  </a:lnTo>
                  <a:lnTo>
                    <a:pt x="113" y="576"/>
                  </a:lnTo>
                  <a:lnTo>
                    <a:pt x="122" y="600"/>
                  </a:lnTo>
                  <a:lnTo>
                    <a:pt x="133" y="629"/>
                  </a:lnTo>
                  <a:lnTo>
                    <a:pt x="146" y="655"/>
                  </a:lnTo>
                  <a:lnTo>
                    <a:pt x="163" y="684"/>
                  </a:lnTo>
                  <a:lnTo>
                    <a:pt x="189" y="708"/>
                  </a:lnTo>
                  <a:lnTo>
                    <a:pt x="224" y="736"/>
                  </a:lnTo>
                  <a:lnTo>
                    <a:pt x="270" y="757"/>
                  </a:lnTo>
                  <a:lnTo>
                    <a:pt x="255" y="752"/>
                  </a:lnTo>
                  <a:lnTo>
                    <a:pt x="242" y="747"/>
                  </a:lnTo>
                  <a:lnTo>
                    <a:pt x="230" y="743"/>
                  </a:lnTo>
                  <a:lnTo>
                    <a:pt x="218" y="736"/>
                  </a:lnTo>
                  <a:lnTo>
                    <a:pt x="208" y="731"/>
                  </a:lnTo>
                  <a:lnTo>
                    <a:pt x="198" y="727"/>
                  </a:lnTo>
                  <a:lnTo>
                    <a:pt x="189" y="726"/>
                  </a:lnTo>
                  <a:lnTo>
                    <a:pt x="181" y="721"/>
                  </a:lnTo>
                  <a:lnTo>
                    <a:pt x="133" y="697"/>
                  </a:lnTo>
                  <a:lnTo>
                    <a:pt x="97" y="672"/>
                  </a:lnTo>
                  <a:lnTo>
                    <a:pt x="71" y="646"/>
                  </a:lnTo>
                  <a:lnTo>
                    <a:pt x="54" y="622"/>
                  </a:lnTo>
                  <a:lnTo>
                    <a:pt x="41" y="592"/>
                  </a:lnTo>
                  <a:lnTo>
                    <a:pt x="31" y="567"/>
                  </a:lnTo>
                  <a:lnTo>
                    <a:pt x="23" y="540"/>
                  </a:lnTo>
                  <a:lnTo>
                    <a:pt x="12" y="512"/>
                  </a:lnTo>
                  <a:lnTo>
                    <a:pt x="0" y="480"/>
                  </a:lnTo>
                  <a:lnTo>
                    <a:pt x="4" y="459"/>
                  </a:lnTo>
                  <a:lnTo>
                    <a:pt x="18" y="453"/>
                  </a:lnTo>
                  <a:lnTo>
                    <a:pt x="38" y="462"/>
                  </a:lnTo>
                  <a:lnTo>
                    <a:pt x="34" y="453"/>
                  </a:lnTo>
                  <a:lnTo>
                    <a:pt x="31" y="442"/>
                  </a:lnTo>
                  <a:lnTo>
                    <a:pt x="31" y="433"/>
                  </a:lnTo>
                  <a:lnTo>
                    <a:pt x="34" y="420"/>
                  </a:lnTo>
                  <a:lnTo>
                    <a:pt x="40" y="407"/>
                  </a:lnTo>
                  <a:lnTo>
                    <a:pt x="48" y="391"/>
                  </a:lnTo>
                  <a:lnTo>
                    <a:pt x="61" y="374"/>
                  </a:lnTo>
                  <a:lnTo>
                    <a:pt x="80" y="355"/>
                  </a:lnTo>
                  <a:lnTo>
                    <a:pt x="100" y="332"/>
                  </a:lnTo>
                  <a:lnTo>
                    <a:pt x="126" y="304"/>
                  </a:lnTo>
                  <a:lnTo>
                    <a:pt x="159" y="271"/>
                  </a:lnTo>
                  <a:lnTo>
                    <a:pt x="194" y="235"/>
                  </a:lnTo>
                  <a:lnTo>
                    <a:pt x="235" y="195"/>
                  </a:lnTo>
                  <a:lnTo>
                    <a:pt x="283" y="150"/>
                  </a:lnTo>
                  <a:lnTo>
                    <a:pt x="334" y="95"/>
                  </a:lnTo>
                  <a:lnTo>
                    <a:pt x="393" y="36"/>
                  </a:lnTo>
                  <a:lnTo>
                    <a:pt x="406" y="23"/>
                  </a:lnTo>
                  <a:lnTo>
                    <a:pt x="418" y="12"/>
                  </a:lnTo>
                  <a:lnTo>
                    <a:pt x="429" y="4"/>
                  </a:lnTo>
                  <a:lnTo>
                    <a:pt x="437" y="2"/>
                  </a:lnTo>
                  <a:lnTo>
                    <a:pt x="448" y="0"/>
                  </a:lnTo>
                  <a:lnTo>
                    <a:pt x="460" y="2"/>
                  </a:lnTo>
                  <a:lnTo>
                    <a:pt x="474" y="4"/>
                  </a:lnTo>
                  <a:lnTo>
                    <a:pt x="493" y="10"/>
                  </a:lnTo>
                  <a:lnTo>
                    <a:pt x="510" y="16"/>
                  </a:lnTo>
                  <a:lnTo>
                    <a:pt x="539" y="26"/>
                  </a:lnTo>
                  <a:lnTo>
                    <a:pt x="580" y="40"/>
                  </a:lnTo>
                  <a:lnTo>
                    <a:pt x="634" y="55"/>
                  </a:lnTo>
                  <a:lnTo>
                    <a:pt x="694" y="77"/>
                  </a:lnTo>
                  <a:lnTo>
                    <a:pt x="760" y="95"/>
                  </a:lnTo>
                  <a:lnTo>
                    <a:pt x="829" y="117"/>
                  </a:lnTo>
                  <a:lnTo>
                    <a:pt x="899" y="139"/>
                  </a:lnTo>
                  <a:lnTo>
                    <a:pt x="970" y="160"/>
                  </a:lnTo>
                  <a:lnTo>
                    <a:pt x="1040" y="182"/>
                  </a:lnTo>
                  <a:lnTo>
                    <a:pt x="1105" y="202"/>
                  </a:lnTo>
                  <a:lnTo>
                    <a:pt x="1165" y="219"/>
                  </a:lnTo>
                  <a:lnTo>
                    <a:pt x="1217" y="240"/>
                  </a:lnTo>
                  <a:lnTo>
                    <a:pt x="1259" y="253"/>
                  </a:lnTo>
                  <a:lnTo>
                    <a:pt x="1289" y="261"/>
                  </a:lnTo>
                  <a:lnTo>
                    <a:pt x="1306" y="267"/>
                  </a:lnTo>
                  <a:lnTo>
                    <a:pt x="1334" y="281"/>
                  </a:lnTo>
                  <a:lnTo>
                    <a:pt x="1345" y="293"/>
                  </a:lnTo>
                  <a:lnTo>
                    <a:pt x="1341" y="304"/>
                  </a:lnTo>
                  <a:lnTo>
                    <a:pt x="1332" y="316"/>
                  </a:lnTo>
                  <a:lnTo>
                    <a:pt x="1321" y="328"/>
                  </a:lnTo>
                  <a:lnTo>
                    <a:pt x="1299" y="346"/>
                  </a:lnTo>
                  <a:lnTo>
                    <a:pt x="1276" y="368"/>
                  </a:lnTo>
                  <a:lnTo>
                    <a:pt x="1247" y="394"/>
                  </a:lnTo>
                  <a:lnTo>
                    <a:pt x="1217" y="426"/>
                  </a:lnTo>
                  <a:lnTo>
                    <a:pt x="1183" y="459"/>
                  </a:lnTo>
                  <a:lnTo>
                    <a:pt x="1148" y="492"/>
                  </a:lnTo>
                  <a:lnTo>
                    <a:pt x="1114" y="530"/>
                  </a:lnTo>
                  <a:lnTo>
                    <a:pt x="1076" y="567"/>
                  </a:lnTo>
                  <a:lnTo>
                    <a:pt x="1042" y="599"/>
                  </a:lnTo>
                  <a:lnTo>
                    <a:pt x="1009" y="635"/>
                  </a:lnTo>
                  <a:lnTo>
                    <a:pt x="979" y="667"/>
                  </a:lnTo>
                  <a:lnTo>
                    <a:pt x="953" y="694"/>
                  </a:lnTo>
                  <a:lnTo>
                    <a:pt x="931" y="721"/>
                  </a:lnTo>
                  <a:lnTo>
                    <a:pt x="911" y="740"/>
                  </a:lnTo>
                  <a:lnTo>
                    <a:pt x="899" y="753"/>
                  </a:lnTo>
                  <a:lnTo>
                    <a:pt x="887" y="773"/>
                  </a:lnTo>
                  <a:lnTo>
                    <a:pt x="869" y="786"/>
                  </a:lnTo>
                  <a:lnTo>
                    <a:pt x="856" y="795"/>
                  </a:lnTo>
                  <a:lnTo>
                    <a:pt x="848" y="802"/>
                  </a:lnTo>
                  <a:lnTo>
                    <a:pt x="839" y="807"/>
                  </a:lnTo>
                  <a:lnTo>
                    <a:pt x="832" y="807"/>
                  </a:lnTo>
                  <a:lnTo>
                    <a:pt x="830" y="807"/>
                  </a:lnTo>
                  <a:lnTo>
                    <a:pt x="829" y="807"/>
                  </a:lnTo>
                  <a:lnTo>
                    <a:pt x="830" y="814"/>
                  </a:lnTo>
                  <a:lnTo>
                    <a:pt x="836" y="830"/>
                  </a:lnTo>
                  <a:lnTo>
                    <a:pt x="841" y="854"/>
                  </a:lnTo>
                  <a:lnTo>
                    <a:pt x="848" y="882"/>
                  </a:lnTo>
                  <a:lnTo>
                    <a:pt x="859" y="912"/>
                  </a:lnTo>
                  <a:lnTo>
                    <a:pt x="869" y="939"/>
                  </a:lnTo>
                  <a:lnTo>
                    <a:pt x="881" y="961"/>
                  </a:lnTo>
                  <a:lnTo>
                    <a:pt x="894" y="974"/>
                  </a:lnTo>
                  <a:lnTo>
                    <a:pt x="898" y="970"/>
                  </a:lnTo>
                  <a:lnTo>
                    <a:pt x="914" y="954"/>
                  </a:lnTo>
                  <a:lnTo>
                    <a:pt x="937" y="931"/>
                  </a:lnTo>
                  <a:lnTo>
                    <a:pt x="966" y="900"/>
                  </a:lnTo>
                  <a:lnTo>
                    <a:pt x="1003" y="864"/>
                  </a:lnTo>
                  <a:lnTo>
                    <a:pt x="1042" y="822"/>
                  </a:lnTo>
                  <a:lnTo>
                    <a:pt x="1082" y="781"/>
                  </a:lnTo>
                  <a:lnTo>
                    <a:pt x="1128" y="736"/>
                  </a:lnTo>
                  <a:lnTo>
                    <a:pt x="1171" y="688"/>
                  </a:lnTo>
                  <a:lnTo>
                    <a:pt x="1216" y="645"/>
                  </a:lnTo>
                  <a:lnTo>
                    <a:pt x="1257" y="600"/>
                  </a:lnTo>
                  <a:lnTo>
                    <a:pt x="1293" y="564"/>
                  </a:lnTo>
                  <a:lnTo>
                    <a:pt x="1326" y="530"/>
                  </a:lnTo>
                  <a:lnTo>
                    <a:pt x="1352" y="501"/>
                  </a:lnTo>
                  <a:lnTo>
                    <a:pt x="1371" y="480"/>
                  </a:lnTo>
                  <a:lnTo>
                    <a:pt x="1381" y="470"/>
                  </a:lnTo>
                  <a:lnTo>
                    <a:pt x="1398" y="457"/>
                  </a:lnTo>
                  <a:lnTo>
                    <a:pt x="1407" y="466"/>
                  </a:lnTo>
                  <a:lnTo>
                    <a:pt x="1401" y="485"/>
                  </a:lnTo>
                  <a:lnTo>
                    <a:pt x="1390" y="508"/>
                  </a:lnTo>
                  <a:lnTo>
                    <a:pt x="1345" y="548"/>
                  </a:lnTo>
                  <a:lnTo>
                    <a:pt x="1302" y="590"/>
                  </a:lnTo>
                  <a:lnTo>
                    <a:pt x="1262" y="632"/>
                  </a:lnTo>
                  <a:lnTo>
                    <a:pt x="1220" y="672"/>
                  </a:lnTo>
                  <a:lnTo>
                    <a:pt x="1183" y="714"/>
                  </a:lnTo>
                  <a:lnTo>
                    <a:pt x="1145" y="752"/>
                  </a:lnTo>
                  <a:lnTo>
                    <a:pt x="1114" y="789"/>
                  </a:lnTo>
                  <a:lnTo>
                    <a:pt x="1081" y="825"/>
                  </a:lnTo>
                  <a:lnTo>
                    <a:pt x="1049" y="857"/>
                  </a:lnTo>
                  <a:lnTo>
                    <a:pt x="1023" y="886"/>
                  </a:lnTo>
                  <a:lnTo>
                    <a:pt x="1000" y="915"/>
                  </a:lnTo>
                  <a:lnTo>
                    <a:pt x="979" y="936"/>
                  </a:lnTo>
                  <a:lnTo>
                    <a:pt x="961" y="957"/>
                  </a:lnTo>
                  <a:lnTo>
                    <a:pt x="945" y="970"/>
                  </a:lnTo>
                  <a:lnTo>
                    <a:pt x="935" y="978"/>
                  </a:lnTo>
                  <a:lnTo>
                    <a:pt x="927" y="980"/>
                  </a:lnTo>
                  <a:lnTo>
                    <a:pt x="928" y="990"/>
                  </a:lnTo>
                  <a:lnTo>
                    <a:pt x="927" y="1000"/>
                  </a:lnTo>
                  <a:lnTo>
                    <a:pt x="922" y="1008"/>
                  </a:lnTo>
                  <a:lnTo>
                    <a:pt x="914" y="1016"/>
                  </a:lnTo>
                  <a:lnTo>
                    <a:pt x="902" y="1020"/>
                  </a:lnTo>
                  <a:lnTo>
                    <a:pt x="889" y="1020"/>
                  </a:lnTo>
                  <a:lnTo>
                    <a:pt x="876" y="1016"/>
                  </a:lnTo>
                  <a:lnTo>
                    <a:pt x="861" y="1008"/>
                  </a:lnTo>
                  <a:lnTo>
                    <a:pt x="852" y="1004"/>
                  </a:lnTo>
                  <a:lnTo>
                    <a:pt x="839" y="995"/>
                  </a:lnTo>
                  <a:lnTo>
                    <a:pt x="822" y="985"/>
                  </a:lnTo>
                  <a:lnTo>
                    <a:pt x="802" y="978"/>
                  </a:lnTo>
                  <a:lnTo>
                    <a:pt x="779" y="968"/>
                  </a:lnTo>
                  <a:lnTo>
                    <a:pt x="753" y="957"/>
                  </a:lnTo>
                  <a:lnTo>
                    <a:pt x="723" y="944"/>
                  </a:lnTo>
                  <a:lnTo>
                    <a:pt x="690" y="931"/>
                  </a:lnTo>
                  <a:lnTo>
                    <a:pt x="657" y="916"/>
                  </a:lnTo>
                  <a:lnTo>
                    <a:pt x="622" y="900"/>
                  </a:lnTo>
                  <a:lnTo>
                    <a:pt x="585" y="884"/>
                  </a:lnTo>
                  <a:lnTo>
                    <a:pt x="549" y="869"/>
                  </a:lnTo>
                  <a:lnTo>
                    <a:pt x="511" y="854"/>
                  </a:lnTo>
                  <a:lnTo>
                    <a:pt x="474" y="840"/>
                  </a:lnTo>
                  <a:lnTo>
                    <a:pt x="437" y="825"/>
                  </a:lnTo>
                  <a:lnTo>
                    <a:pt x="401" y="808"/>
                  </a:lnTo>
                  <a:close/>
                </a:path>
              </a:pathLst>
            </a:custGeom>
            <a:solidFill>
              <a:srgbClr val="7F7F7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4" name="Freeform 16"/>
            <p:cNvSpPr>
              <a:spLocks/>
            </p:cNvSpPr>
            <p:nvPr/>
          </p:nvSpPr>
          <p:spPr bwMode="auto">
            <a:xfrm>
              <a:off x="4914" y="2918"/>
              <a:ext cx="1407" cy="1020"/>
            </a:xfrm>
            <a:custGeom>
              <a:avLst/>
              <a:gdLst>
                <a:gd name="T0" fmla="*/ 317 w 1407"/>
                <a:gd name="T1" fmla="*/ 762 h 1020"/>
                <a:gd name="T2" fmla="*/ 251 w 1407"/>
                <a:gd name="T3" fmla="*/ 655 h 1020"/>
                <a:gd name="T4" fmla="*/ 219 w 1407"/>
                <a:gd name="T5" fmla="*/ 570 h 1020"/>
                <a:gd name="T6" fmla="*/ 129 w 1407"/>
                <a:gd name="T7" fmla="*/ 496 h 1020"/>
                <a:gd name="T8" fmla="*/ 92 w 1407"/>
                <a:gd name="T9" fmla="*/ 517 h 1020"/>
                <a:gd name="T10" fmla="*/ 122 w 1407"/>
                <a:gd name="T11" fmla="*/ 600 h 1020"/>
                <a:gd name="T12" fmla="*/ 189 w 1407"/>
                <a:gd name="T13" fmla="*/ 708 h 1020"/>
                <a:gd name="T14" fmla="*/ 255 w 1407"/>
                <a:gd name="T15" fmla="*/ 752 h 1020"/>
                <a:gd name="T16" fmla="*/ 208 w 1407"/>
                <a:gd name="T17" fmla="*/ 731 h 1020"/>
                <a:gd name="T18" fmla="*/ 181 w 1407"/>
                <a:gd name="T19" fmla="*/ 721 h 1020"/>
                <a:gd name="T20" fmla="*/ 54 w 1407"/>
                <a:gd name="T21" fmla="*/ 622 h 1020"/>
                <a:gd name="T22" fmla="*/ 12 w 1407"/>
                <a:gd name="T23" fmla="*/ 512 h 1020"/>
                <a:gd name="T24" fmla="*/ 18 w 1407"/>
                <a:gd name="T25" fmla="*/ 453 h 1020"/>
                <a:gd name="T26" fmla="*/ 31 w 1407"/>
                <a:gd name="T27" fmla="*/ 442 h 1020"/>
                <a:gd name="T28" fmla="*/ 48 w 1407"/>
                <a:gd name="T29" fmla="*/ 391 h 1020"/>
                <a:gd name="T30" fmla="*/ 126 w 1407"/>
                <a:gd name="T31" fmla="*/ 304 h 1020"/>
                <a:gd name="T32" fmla="*/ 283 w 1407"/>
                <a:gd name="T33" fmla="*/ 150 h 1020"/>
                <a:gd name="T34" fmla="*/ 406 w 1407"/>
                <a:gd name="T35" fmla="*/ 23 h 1020"/>
                <a:gd name="T36" fmla="*/ 448 w 1407"/>
                <a:gd name="T37" fmla="*/ 0 h 1020"/>
                <a:gd name="T38" fmla="*/ 493 w 1407"/>
                <a:gd name="T39" fmla="*/ 10 h 1020"/>
                <a:gd name="T40" fmla="*/ 634 w 1407"/>
                <a:gd name="T41" fmla="*/ 55 h 1020"/>
                <a:gd name="T42" fmla="*/ 899 w 1407"/>
                <a:gd name="T43" fmla="*/ 139 h 1020"/>
                <a:gd name="T44" fmla="*/ 1165 w 1407"/>
                <a:gd name="T45" fmla="*/ 219 h 1020"/>
                <a:gd name="T46" fmla="*/ 1306 w 1407"/>
                <a:gd name="T47" fmla="*/ 267 h 1020"/>
                <a:gd name="T48" fmla="*/ 1341 w 1407"/>
                <a:gd name="T49" fmla="*/ 304 h 1020"/>
                <a:gd name="T50" fmla="*/ 1299 w 1407"/>
                <a:gd name="T51" fmla="*/ 346 h 1020"/>
                <a:gd name="T52" fmla="*/ 1183 w 1407"/>
                <a:gd name="T53" fmla="*/ 459 h 1020"/>
                <a:gd name="T54" fmla="*/ 1042 w 1407"/>
                <a:gd name="T55" fmla="*/ 599 h 1020"/>
                <a:gd name="T56" fmla="*/ 931 w 1407"/>
                <a:gd name="T57" fmla="*/ 721 h 1020"/>
                <a:gd name="T58" fmla="*/ 887 w 1407"/>
                <a:gd name="T59" fmla="*/ 773 h 1020"/>
                <a:gd name="T60" fmla="*/ 839 w 1407"/>
                <a:gd name="T61" fmla="*/ 807 h 1020"/>
                <a:gd name="T62" fmla="*/ 829 w 1407"/>
                <a:gd name="T63" fmla="*/ 807 h 1020"/>
                <a:gd name="T64" fmla="*/ 848 w 1407"/>
                <a:gd name="T65" fmla="*/ 882 h 1020"/>
                <a:gd name="T66" fmla="*/ 894 w 1407"/>
                <a:gd name="T67" fmla="*/ 974 h 1020"/>
                <a:gd name="T68" fmla="*/ 937 w 1407"/>
                <a:gd name="T69" fmla="*/ 931 h 1020"/>
                <a:gd name="T70" fmla="*/ 1082 w 1407"/>
                <a:gd name="T71" fmla="*/ 781 h 1020"/>
                <a:gd name="T72" fmla="*/ 1257 w 1407"/>
                <a:gd name="T73" fmla="*/ 600 h 1020"/>
                <a:gd name="T74" fmla="*/ 1371 w 1407"/>
                <a:gd name="T75" fmla="*/ 480 h 1020"/>
                <a:gd name="T76" fmla="*/ 1407 w 1407"/>
                <a:gd name="T77" fmla="*/ 466 h 1020"/>
                <a:gd name="T78" fmla="*/ 1345 w 1407"/>
                <a:gd name="T79" fmla="*/ 548 h 1020"/>
                <a:gd name="T80" fmla="*/ 1183 w 1407"/>
                <a:gd name="T81" fmla="*/ 714 h 1020"/>
                <a:gd name="T82" fmla="*/ 1049 w 1407"/>
                <a:gd name="T83" fmla="*/ 857 h 1020"/>
                <a:gd name="T84" fmla="*/ 961 w 1407"/>
                <a:gd name="T85" fmla="*/ 957 h 1020"/>
                <a:gd name="T86" fmla="*/ 927 w 1407"/>
                <a:gd name="T87" fmla="*/ 980 h 1020"/>
                <a:gd name="T88" fmla="*/ 914 w 1407"/>
                <a:gd name="T89" fmla="*/ 1016 h 1020"/>
                <a:gd name="T90" fmla="*/ 861 w 1407"/>
                <a:gd name="T91" fmla="*/ 1008 h 1020"/>
                <a:gd name="T92" fmla="*/ 822 w 1407"/>
                <a:gd name="T93" fmla="*/ 985 h 1020"/>
                <a:gd name="T94" fmla="*/ 723 w 1407"/>
                <a:gd name="T95" fmla="*/ 944 h 1020"/>
                <a:gd name="T96" fmla="*/ 585 w 1407"/>
                <a:gd name="T97" fmla="*/ 884 h 1020"/>
                <a:gd name="T98" fmla="*/ 437 w 1407"/>
                <a:gd name="T99" fmla="*/ 825 h 10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407"/>
                <a:gd name="T151" fmla="*/ 0 h 1020"/>
                <a:gd name="T152" fmla="*/ 1407 w 1407"/>
                <a:gd name="T153" fmla="*/ 1020 h 10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407" h="1020">
                  <a:moveTo>
                    <a:pt x="401" y="808"/>
                  </a:moveTo>
                  <a:lnTo>
                    <a:pt x="401" y="808"/>
                  </a:lnTo>
                  <a:lnTo>
                    <a:pt x="353" y="786"/>
                  </a:lnTo>
                  <a:lnTo>
                    <a:pt x="317" y="762"/>
                  </a:lnTo>
                  <a:lnTo>
                    <a:pt x="293" y="736"/>
                  </a:lnTo>
                  <a:lnTo>
                    <a:pt x="274" y="708"/>
                  </a:lnTo>
                  <a:lnTo>
                    <a:pt x="261" y="681"/>
                  </a:lnTo>
                  <a:lnTo>
                    <a:pt x="251" y="655"/>
                  </a:lnTo>
                  <a:lnTo>
                    <a:pt x="242" y="629"/>
                  </a:lnTo>
                  <a:lnTo>
                    <a:pt x="231" y="603"/>
                  </a:lnTo>
                  <a:lnTo>
                    <a:pt x="219" y="570"/>
                  </a:lnTo>
                  <a:lnTo>
                    <a:pt x="224" y="550"/>
                  </a:lnTo>
                  <a:lnTo>
                    <a:pt x="238" y="544"/>
                  </a:lnTo>
                  <a:lnTo>
                    <a:pt x="257" y="550"/>
                  </a:lnTo>
                  <a:lnTo>
                    <a:pt x="129" y="496"/>
                  </a:lnTo>
                  <a:lnTo>
                    <a:pt x="109" y="488"/>
                  </a:lnTo>
                  <a:lnTo>
                    <a:pt x="96" y="496"/>
                  </a:lnTo>
                  <a:lnTo>
                    <a:pt x="92" y="517"/>
                  </a:lnTo>
                  <a:lnTo>
                    <a:pt x="103" y="550"/>
                  </a:lnTo>
                  <a:lnTo>
                    <a:pt x="113" y="576"/>
                  </a:lnTo>
                  <a:lnTo>
                    <a:pt x="122" y="600"/>
                  </a:lnTo>
                  <a:lnTo>
                    <a:pt x="133" y="629"/>
                  </a:lnTo>
                  <a:lnTo>
                    <a:pt x="146" y="655"/>
                  </a:lnTo>
                  <a:lnTo>
                    <a:pt x="163" y="684"/>
                  </a:lnTo>
                  <a:lnTo>
                    <a:pt x="189" y="708"/>
                  </a:lnTo>
                  <a:lnTo>
                    <a:pt x="224" y="736"/>
                  </a:lnTo>
                  <a:lnTo>
                    <a:pt x="270" y="757"/>
                  </a:lnTo>
                  <a:lnTo>
                    <a:pt x="255" y="752"/>
                  </a:lnTo>
                  <a:lnTo>
                    <a:pt x="242" y="747"/>
                  </a:lnTo>
                  <a:lnTo>
                    <a:pt x="230" y="743"/>
                  </a:lnTo>
                  <a:lnTo>
                    <a:pt x="218" y="736"/>
                  </a:lnTo>
                  <a:lnTo>
                    <a:pt x="208" y="731"/>
                  </a:lnTo>
                  <a:lnTo>
                    <a:pt x="198" y="727"/>
                  </a:lnTo>
                  <a:lnTo>
                    <a:pt x="189" y="726"/>
                  </a:lnTo>
                  <a:lnTo>
                    <a:pt x="181" y="721"/>
                  </a:lnTo>
                  <a:lnTo>
                    <a:pt x="133" y="697"/>
                  </a:lnTo>
                  <a:lnTo>
                    <a:pt x="97" y="672"/>
                  </a:lnTo>
                  <a:lnTo>
                    <a:pt x="71" y="646"/>
                  </a:lnTo>
                  <a:lnTo>
                    <a:pt x="54" y="622"/>
                  </a:lnTo>
                  <a:lnTo>
                    <a:pt x="41" y="592"/>
                  </a:lnTo>
                  <a:lnTo>
                    <a:pt x="31" y="567"/>
                  </a:lnTo>
                  <a:lnTo>
                    <a:pt x="23" y="540"/>
                  </a:lnTo>
                  <a:lnTo>
                    <a:pt x="12" y="512"/>
                  </a:lnTo>
                  <a:lnTo>
                    <a:pt x="0" y="480"/>
                  </a:lnTo>
                  <a:lnTo>
                    <a:pt x="4" y="459"/>
                  </a:lnTo>
                  <a:lnTo>
                    <a:pt x="18" y="453"/>
                  </a:lnTo>
                  <a:lnTo>
                    <a:pt x="38" y="462"/>
                  </a:lnTo>
                  <a:lnTo>
                    <a:pt x="34" y="453"/>
                  </a:lnTo>
                  <a:lnTo>
                    <a:pt x="31" y="442"/>
                  </a:lnTo>
                  <a:lnTo>
                    <a:pt x="31" y="433"/>
                  </a:lnTo>
                  <a:lnTo>
                    <a:pt x="34" y="420"/>
                  </a:lnTo>
                  <a:lnTo>
                    <a:pt x="40" y="407"/>
                  </a:lnTo>
                  <a:lnTo>
                    <a:pt x="48" y="391"/>
                  </a:lnTo>
                  <a:lnTo>
                    <a:pt x="61" y="374"/>
                  </a:lnTo>
                  <a:lnTo>
                    <a:pt x="80" y="355"/>
                  </a:lnTo>
                  <a:lnTo>
                    <a:pt x="100" y="332"/>
                  </a:lnTo>
                  <a:lnTo>
                    <a:pt x="126" y="304"/>
                  </a:lnTo>
                  <a:lnTo>
                    <a:pt x="159" y="271"/>
                  </a:lnTo>
                  <a:lnTo>
                    <a:pt x="194" y="235"/>
                  </a:lnTo>
                  <a:lnTo>
                    <a:pt x="235" y="195"/>
                  </a:lnTo>
                  <a:lnTo>
                    <a:pt x="283" y="150"/>
                  </a:lnTo>
                  <a:lnTo>
                    <a:pt x="334" y="95"/>
                  </a:lnTo>
                  <a:lnTo>
                    <a:pt x="393" y="36"/>
                  </a:lnTo>
                  <a:lnTo>
                    <a:pt x="406" y="23"/>
                  </a:lnTo>
                  <a:lnTo>
                    <a:pt x="418" y="12"/>
                  </a:lnTo>
                  <a:lnTo>
                    <a:pt x="429" y="4"/>
                  </a:lnTo>
                  <a:lnTo>
                    <a:pt x="437" y="2"/>
                  </a:lnTo>
                  <a:lnTo>
                    <a:pt x="448" y="0"/>
                  </a:lnTo>
                  <a:lnTo>
                    <a:pt x="460" y="2"/>
                  </a:lnTo>
                  <a:lnTo>
                    <a:pt x="474" y="4"/>
                  </a:lnTo>
                  <a:lnTo>
                    <a:pt x="493" y="10"/>
                  </a:lnTo>
                  <a:lnTo>
                    <a:pt x="510" y="16"/>
                  </a:lnTo>
                  <a:lnTo>
                    <a:pt x="539" y="26"/>
                  </a:lnTo>
                  <a:lnTo>
                    <a:pt x="580" y="40"/>
                  </a:lnTo>
                  <a:lnTo>
                    <a:pt x="634" y="55"/>
                  </a:lnTo>
                  <a:lnTo>
                    <a:pt x="694" y="77"/>
                  </a:lnTo>
                  <a:lnTo>
                    <a:pt x="760" y="95"/>
                  </a:lnTo>
                  <a:lnTo>
                    <a:pt x="829" y="117"/>
                  </a:lnTo>
                  <a:lnTo>
                    <a:pt x="899" y="139"/>
                  </a:lnTo>
                  <a:lnTo>
                    <a:pt x="970" y="160"/>
                  </a:lnTo>
                  <a:lnTo>
                    <a:pt x="1040" y="182"/>
                  </a:lnTo>
                  <a:lnTo>
                    <a:pt x="1105" y="202"/>
                  </a:lnTo>
                  <a:lnTo>
                    <a:pt x="1165" y="219"/>
                  </a:lnTo>
                  <a:lnTo>
                    <a:pt x="1217" y="240"/>
                  </a:lnTo>
                  <a:lnTo>
                    <a:pt x="1259" y="253"/>
                  </a:lnTo>
                  <a:lnTo>
                    <a:pt x="1289" y="261"/>
                  </a:lnTo>
                  <a:lnTo>
                    <a:pt x="1306" y="267"/>
                  </a:lnTo>
                  <a:lnTo>
                    <a:pt x="1334" y="281"/>
                  </a:lnTo>
                  <a:lnTo>
                    <a:pt x="1345" y="293"/>
                  </a:lnTo>
                  <a:lnTo>
                    <a:pt x="1341" y="304"/>
                  </a:lnTo>
                  <a:lnTo>
                    <a:pt x="1332" y="316"/>
                  </a:lnTo>
                  <a:lnTo>
                    <a:pt x="1321" y="328"/>
                  </a:lnTo>
                  <a:lnTo>
                    <a:pt x="1299" y="346"/>
                  </a:lnTo>
                  <a:lnTo>
                    <a:pt x="1276" y="368"/>
                  </a:lnTo>
                  <a:lnTo>
                    <a:pt x="1247" y="394"/>
                  </a:lnTo>
                  <a:lnTo>
                    <a:pt x="1217" y="426"/>
                  </a:lnTo>
                  <a:lnTo>
                    <a:pt x="1183" y="459"/>
                  </a:lnTo>
                  <a:lnTo>
                    <a:pt x="1148" y="492"/>
                  </a:lnTo>
                  <a:lnTo>
                    <a:pt x="1114" y="530"/>
                  </a:lnTo>
                  <a:lnTo>
                    <a:pt x="1076" y="567"/>
                  </a:lnTo>
                  <a:lnTo>
                    <a:pt x="1042" y="599"/>
                  </a:lnTo>
                  <a:lnTo>
                    <a:pt x="1009" y="635"/>
                  </a:lnTo>
                  <a:lnTo>
                    <a:pt x="979" y="667"/>
                  </a:lnTo>
                  <a:lnTo>
                    <a:pt x="953" y="694"/>
                  </a:lnTo>
                  <a:lnTo>
                    <a:pt x="931" y="721"/>
                  </a:lnTo>
                  <a:lnTo>
                    <a:pt x="911" y="740"/>
                  </a:lnTo>
                  <a:lnTo>
                    <a:pt x="899" y="753"/>
                  </a:lnTo>
                  <a:lnTo>
                    <a:pt x="887" y="773"/>
                  </a:lnTo>
                  <a:lnTo>
                    <a:pt x="869" y="786"/>
                  </a:lnTo>
                  <a:lnTo>
                    <a:pt x="856" y="795"/>
                  </a:lnTo>
                  <a:lnTo>
                    <a:pt x="848" y="802"/>
                  </a:lnTo>
                  <a:lnTo>
                    <a:pt x="839" y="807"/>
                  </a:lnTo>
                  <a:lnTo>
                    <a:pt x="832" y="807"/>
                  </a:lnTo>
                  <a:lnTo>
                    <a:pt x="830" y="807"/>
                  </a:lnTo>
                  <a:lnTo>
                    <a:pt x="829" y="807"/>
                  </a:lnTo>
                  <a:lnTo>
                    <a:pt x="830" y="814"/>
                  </a:lnTo>
                  <a:lnTo>
                    <a:pt x="836" y="830"/>
                  </a:lnTo>
                  <a:lnTo>
                    <a:pt x="841" y="854"/>
                  </a:lnTo>
                  <a:lnTo>
                    <a:pt x="848" y="882"/>
                  </a:lnTo>
                  <a:lnTo>
                    <a:pt x="859" y="912"/>
                  </a:lnTo>
                  <a:lnTo>
                    <a:pt x="869" y="939"/>
                  </a:lnTo>
                  <a:lnTo>
                    <a:pt x="881" y="961"/>
                  </a:lnTo>
                  <a:lnTo>
                    <a:pt x="894" y="974"/>
                  </a:lnTo>
                  <a:lnTo>
                    <a:pt x="898" y="970"/>
                  </a:lnTo>
                  <a:lnTo>
                    <a:pt x="914" y="954"/>
                  </a:lnTo>
                  <a:lnTo>
                    <a:pt x="937" y="931"/>
                  </a:lnTo>
                  <a:lnTo>
                    <a:pt x="966" y="900"/>
                  </a:lnTo>
                  <a:lnTo>
                    <a:pt x="1003" y="864"/>
                  </a:lnTo>
                  <a:lnTo>
                    <a:pt x="1042" y="822"/>
                  </a:lnTo>
                  <a:lnTo>
                    <a:pt x="1082" y="781"/>
                  </a:lnTo>
                  <a:lnTo>
                    <a:pt x="1128" y="736"/>
                  </a:lnTo>
                  <a:lnTo>
                    <a:pt x="1171" y="688"/>
                  </a:lnTo>
                  <a:lnTo>
                    <a:pt x="1216" y="645"/>
                  </a:lnTo>
                  <a:lnTo>
                    <a:pt x="1257" y="600"/>
                  </a:lnTo>
                  <a:lnTo>
                    <a:pt x="1293" y="564"/>
                  </a:lnTo>
                  <a:lnTo>
                    <a:pt x="1326" y="530"/>
                  </a:lnTo>
                  <a:lnTo>
                    <a:pt x="1352" y="501"/>
                  </a:lnTo>
                  <a:lnTo>
                    <a:pt x="1371" y="480"/>
                  </a:lnTo>
                  <a:lnTo>
                    <a:pt x="1381" y="470"/>
                  </a:lnTo>
                  <a:lnTo>
                    <a:pt x="1398" y="457"/>
                  </a:lnTo>
                  <a:lnTo>
                    <a:pt x="1407" y="466"/>
                  </a:lnTo>
                  <a:lnTo>
                    <a:pt x="1401" y="485"/>
                  </a:lnTo>
                  <a:lnTo>
                    <a:pt x="1390" y="508"/>
                  </a:lnTo>
                  <a:lnTo>
                    <a:pt x="1345" y="548"/>
                  </a:lnTo>
                  <a:lnTo>
                    <a:pt x="1302" y="590"/>
                  </a:lnTo>
                  <a:lnTo>
                    <a:pt x="1262" y="632"/>
                  </a:lnTo>
                  <a:lnTo>
                    <a:pt x="1220" y="672"/>
                  </a:lnTo>
                  <a:lnTo>
                    <a:pt x="1183" y="714"/>
                  </a:lnTo>
                  <a:lnTo>
                    <a:pt x="1145" y="752"/>
                  </a:lnTo>
                  <a:lnTo>
                    <a:pt x="1114" y="789"/>
                  </a:lnTo>
                  <a:lnTo>
                    <a:pt x="1081" y="825"/>
                  </a:lnTo>
                  <a:lnTo>
                    <a:pt x="1049" y="857"/>
                  </a:lnTo>
                  <a:lnTo>
                    <a:pt x="1023" y="886"/>
                  </a:lnTo>
                  <a:lnTo>
                    <a:pt x="1000" y="915"/>
                  </a:lnTo>
                  <a:lnTo>
                    <a:pt x="979" y="936"/>
                  </a:lnTo>
                  <a:lnTo>
                    <a:pt x="961" y="957"/>
                  </a:lnTo>
                  <a:lnTo>
                    <a:pt x="945" y="970"/>
                  </a:lnTo>
                  <a:lnTo>
                    <a:pt x="935" y="978"/>
                  </a:lnTo>
                  <a:lnTo>
                    <a:pt x="927" y="980"/>
                  </a:lnTo>
                  <a:lnTo>
                    <a:pt x="928" y="990"/>
                  </a:lnTo>
                  <a:lnTo>
                    <a:pt x="927" y="1000"/>
                  </a:lnTo>
                  <a:lnTo>
                    <a:pt x="922" y="1008"/>
                  </a:lnTo>
                  <a:lnTo>
                    <a:pt x="914" y="1016"/>
                  </a:lnTo>
                  <a:lnTo>
                    <a:pt x="902" y="1020"/>
                  </a:lnTo>
                  <a:lnTo>
                    <a:pt x="889" y="1020"/>
                  </a:lnTo>
                  <a:lnTo>
                    <a:pt x="876" y="1016"/>
                  </a:lnTo>
                  <a:lnTo>
                    <a:pt x="861" y="1008"/>
                  </a:lnTo>
                  <a:lnTo>
                    <a:pt x="852" y="1004"/>
                  </a:lnTo>
                  <a:lnTo>
                    <a:pt x="839" y="995"/>
                  </a:lnTo>
                  <a:lnTo>
                    <a:pt x="822" y="985"/>
                  </a:lnTo>
                  <a:lnTo>
                    <a:pt x="802" y="978"/>
                  </a:lnTo>
                  <a:lnTo>
                    <a:pt x="779" y="968"/>
                  </a:lnTo>
                  <a:lnTo>
                    <a:pt x="753" y="957"/>
                  </a:lnTo>
                  <a:lnTo>
                    <a:pt x="723" y="944"/>
                  </a:lnTo>
                  <a:lnTo>
                    <a:pt x="690" y="931"/>
                  </a:lnTo>
                  <a:lnTo>
                    <a:pt x="657" y="916"/>
                  </a:lnTo>
                  <a:lnTo>
                    <a:pt x="622" y="900"/>
                  </a:lnTo>
                  <a:lnTo>
                    <a:pt x="585" y="884"/>
                  </a:lnTo>
                  <a:lnTo>
                    <a:pt x="549" y="869"/>
                  </a:lnTo>
                  <a:lnTo>
                    <a:pt x="511" y="854"/>
                  </a:lnTo>
                  <a:lnTo>
                    <a:pt x="474" y="840"/>
                  </a:lnTo>
                  <a:lnTo>
                    <a:pt x="437" y="825"/>
                  </a:lnTo>
                  <a:lnTo>
                    <a:pt x="401" y="808"/>
                  </a:lnTo>
                </a:path>
              </a:pathLst>
            </a:custGeom>
            <a:solidFill>
              <a:srgbClr val="FF0000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5" name="Line 17"/>
            <p:cNvSpPr>
              <a:spLocks noChangeShapeType="1"/>
            </p:cNvSpPr>
            <p:nvPr/>
          </p:nvSpPr>
          <p:spPr bwMode="auto">
            <a:xfrm>
              <a:off x="4952" y="3380"/>
              <a:ext cx="784" cy="31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6" name="Line 18"/>
            <p:cNvSpPr>
              <a:spLocks noChangeShapeType="1"/>
            </p:cNvSpPr>
            <p:nvPr/>
          </p:nvSpPr>
          <p:spPr bwMode="auto">
            <a:xfrm flipH="1">
              <a:off x="5762" y="3313"/>
              <a:ext cx="493" cy="48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7" name="Line 19"/>
            <p:cNvSpPr>
              <a:spLocks noChangeShapeType="1"/>
            </p:cNvSpPr>
            <p:nvPr/>
          </p:nvSpPr>
          <p:spPr bwMode="auto">
            <a:xfrm flipV="1">
              <a:off x="5773" y="3401"/>
              <a:ext cx="421" cy="41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8" name="Line 20"/>
            <p:cNvSpPr>
              <a:spLocks noChangeShapeType="1"/>
            </p:cNvSpPr>
            <p:nvPr/>
          </p:nvSpPr>
          <p:spPr bwMode="auto">
            <a:xfrm flipV="1">
              <a:off x="5782" y="3598"/>
              <a:ext cx="247" cy="25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499" name="Freeform 21"/>
            <p:cNvSpPr>
              <a:spLocks/>
            </p:cNvSpPr>
            <p:nvPr/>
          </p:nvSpPr>
          <p:spPr bwMode="auto">
            <a:xfrm>
              <a:off x="5954" y="3514"/>
              <a:ext cx="298" cy="258"/>
            </a:xfrm>
            <a:custGeom>
              <a:avLst/>
              <a:gdLst>
                <a:gd name="T0" fmla="*/ 95 w 298"/>
                <a:gd name="T1" fmla="*/ 0 h 258"/>
                <a:gd name="T2" fmla="*/ 0 w 298"/>
                <a:gd name="T3" fmla="*/ 101 h 258"/>
                <a:gd name="T4" fmla="*/ 16 w 298"/>
                <a:gd name="T5" fmla="*/ 105 h 258"/>
                <a:gd name="T6" fmla="*/ 42 w 298"/>
                <a:gd name="T7" fmla="*/ 121 h 258"/>
                <a:gd name="T8" fmla="*/ 74 w 298"/>
                <a:gd name="T9" fmla="*/ 138 h 258"/>
                <a:gd name="T10" fmla="*/ 104 w 298"/>
                <a:gd name="T11" fmla="*/ 160 h 258"/>
                <a:gd name="T12" fmla="*/ 134 w 298"/>
                <a:gd name="T13" fmla="*/ 185 h 258"/>
                <a:gd name="T14" fmla="*/ 160 w 298"/>
                <a:gd name="T15" fmla="*/ 208 h 258"/>
                <a:gd name="T16" fmla="*/ 180 w 298"/>
                <a:gd name="T17" fmla="*/ 235 h 258"/>
                <a:gd name="T18" fmla="*/ 190 w 298"/>
                <a:gd name="T19" fmla="*/ 258 h 258"/>
                <a:gd name="T20" fmla="*/ 197 w 298"/>
                <a:gd name="T21" fmla="*/ 234 h 258"/>
                <a:gd name="T22" fmla="*/ 202 w 298"/>
                <a:gd name="T23" fmla="*/ 195 h 258"/>
                <a:gd name="T24" fmla="*/ 199 w 298"/>
                <a:gd name="T25" fmla="*/ 157 h 258"/>
                <a:gd name="T26" fmla="*/ 190 w 298"/>
                <a:gd name="T27" fmla="*/ 135 h 258"/>
                <a:gd name="T28" fmla="*/ 203 w 298"/>
                <a:gd name="T29" fmla="*/ 135 h 258"/>
                <a:gd name="T30" fmla="*/ 219 w 298"/>
                <a:gd name="T31" fmla="*/ 135 h 258"/>
                <a:gd name="T32" fmla="*/ 235 w 298"/>
                <a:gd name="T33" fmla="*/ 135 h 258"/>
                <a:gd name="T34" fmla="*/ 249 w 298"/>
                <a:gd name="T35" fmla="*/ 138 h 258"/>
                <a:gd name="T36" fmla="*/ 263 w 298"/>
                <a:gd name="T37" fmla="*/ 140 h 258"/>
                <a:gd name="T38" fmla="*/ 281 w 298"/>
                <a:gd name="T39" fmla="*/ 144 h 258"/>
                <a:gd name="T40" fmla="*/ 291 w 298"/>
                <a:gd name="T41" fmla="*/ 151 h 258"/>
                <a:gd name="T42" fmla="*/ 298 w 298"/>
                <a:gd name="T43" fmla="*/ 161 h 258"/>
                <a:gd name="T44" fmla="*/ 291 w 298"/>
                <a:gd name="T45" fmla="*/ 144 h 258"/>
                <a:gd name="T46" fmla="*/ 276 w 298"/>
                <a:gd name="T47" fmla="*/ 123 h 258"/>
                <a:gd name="T48" fmla="*/ 253 w 298"/>
                <a:gd name="T49" fmla="*/ 92 h 258"/>
                <a:gd name="T50" fmla="*/ 227 w 298"/>
                <a:gd name="T51" fmla="*/ 63 h 258"/>
                <a:gd name="T52" fmla="*/ 197 w 298"/>
                <a:gd name="T53" fmla="*/ 39 h 258"/>
                <a:gd name="T54" fmla="*/ 164 w 298"/>
                <a:gd name="T55" fmla="*/ 16 h 258"/>
                <a:gd name="T56" fmla="*/ 130 w 298"/>
                <a:gd name="T57" fmla="*/ 3 h 258"/>
                <a:gd name="T58" fmla="*/ 95 w 298"/>
                <a:gd name="T59" fmla="*/ 0 h 25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298"/>
                <a:gd name="T91" fmla="*/ 0 h 258"/>
                <a:gd name="T92" fmla="*/ 298 w 298"/>
                <a:gd name="T93" fmla="*/ 258 h 258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298" h="258">
                  <a:moveTo>
                    <a:pt x="95" y="0"/>
                  </a:moveTo>
                  <a:lnTo>
                    <a:pt x="0" y="101"/>
                  </a:lnTo>
                  <a:lnTo>
                    <a:pt x="16" y="105"/>
                  </a:lnTo>
                  <a:lnTo>
                    <a:pt x="42" y="121"/>
                  </a:lnTo>
                  <a:lnTo>
                    <a:pt x="74" y="138"/>
                  </a:lnTo>
                  <a:lnTo>
                    <a:pt x="104" y="160"/>
                  </a:lnTo>
                  <a:lnTo>
                    <a:pt x="134" y="185"/>
                  </a:lnTo>
                  <a:lnTo>
                    <a:pt x="160" y="208"/>
                  </a:lnTo>
                  <a:lnTo>
                    <a:pt x="180" y="235"/>
                  </a:lnTo>
                  <a:lnTo>
                    <a:pt x="190" y="258"/>
                  </a:lnTo>
                  <a:lnTo>
                    <a:pt x="197" y="234"/>
                  </a:lnTo>
                  <a:lnTo>
                    <a:pt x="202" y="195"/>
                  </a:lnTo>
                  <a:lnTo>
                    <a:pt x="199" y="157"/>
                  </a:lnTo>
                  <a:lnTo>
                    <a:pt x="190" y="135"/>
                  </a:lnTo>
                  <a:lnTo>
                    <a:pt x="203" y="135"/>
                  </a:lnTo>
                  <a:lnTo>
                    <a:pt x="219" y="135"/>
                  </a:lnTo>
                  <a:lnTo>
                    <a:pt x="235" y="135"/>
                  </a:lnTo>
                  <a:lnTo>
                    <a:pt x="249" y="138"/>
                  </a:lnTo>
                  <a:lnTo>
                    <a:pt x="263" y="140"/>
                  </a:lnTo>
                  <a:lnTo>
                    <a:pt x="281" y="144"/>
                  </a:lnTo>
                  <a:lnTo>
                    <a:pt x="291" y="151"/>
                  </a:lnTo>
                  <a:lnTo>
                    <a:pt x="298" y="161"/>
                  </a:lnTo>
                  <a:lnTo>
                    <a:pt x="291" y="144"/>
                  </a:lnTo>
                  <a:lnTo>
                    <a:pt x="276" y="123"/>
                  </a:lnTo>
                  <a:lnTo>
                    <a:pt x="253" y="92"/>
                  </a:lnTo>
                  <a:lnTo>
                    <a:pt x="227" y="63"/>
                  </a:lnTo>
                  <a:lnTo>
                    <a:pt x="197" y="39"/>
                  </a:lnTo>
                  <a:lnTo>
                    <a:pt x="164" y="16"/>
                  </a:lnTo>
                  <a:lnTo>
                    <a:pt x="130" y="3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0" name="Freeform 22"/>
            <p:cNvSpPr>
              <a:spLocks/>
            </p:cNvSpPr>
            <p:nvPr/>
          </p:nvSpPr>
          <p:spPr bwMode="auto">
            <a:xfrm>
              <a:off x="5954" y="3514"/>
              <a:ext cx="298" cy="258"/>
            </a:xfrm>
            <a:custGeom>
              <a:avLst/>
              <a:gdLst>
                <a:gd name="T0" fmla="*/ 95 w 298"/>
                <a:gd name="T1" fmla="*/ 0 h 258"/>
                <a:gd name="T2" fmla="*/ 0 w 298"/>
                <a:gd name="T3" fmla="*/ 101 h 258"/>
                <a:gd name="T4" fmla="*/ 16 w 298"/>
                <a:gd name="T5" fmla="*/ 105 h 258"/>
                <a:gd name="T6" fmla="*/ 42 w 298"/>
                <a:gd name="T7" fmla="*/ 121 h 258"/>
                <a:gd name="T8" fmla="*/ 74 w 298"/>
                <a:gd name="T9" fmla="*/ 138 h 258"/>
                <a:gd name="T10" fmla="*/ 104 w 298"/>
                <a:gd name="T11" fmla="*/ 160 h 258"/>
                <a:gd name="T12" fmla="*/ 134 w 298"/>
                <a:gd name="T13" fmla="*/ 185 h 258"/>
                <a:gd name="T14" fmla="*/ 160 w 298"/>
                <a:gd name="T15" fmla="*/ 208 h 258"/>
                <a:gd name="T16" fmla="*/ 180 w 298"/>
                <a:gd name="T17" fmla="*/ 235 h 258"/>
                <a:gd name="T18" fmla="*/ 190 w 298"/>
                <a:gd name="T19" fmla="*/ 258 h 258"/>
                <a:gd name="T20" fmla="*/ 197 w 298"/>
                <a:gd name="T21" fmla="*/ 234 h 258"/>
                <a:gd name="T22" fmla="*/ 202 w 298"/>
                <a:gd name="T23" fmla="*/ 195 h 258"/>
                <a:gd name="T24" fmla="*/ 199 w 298"/>
                <a:gd name="T25" fmla="*/ 157 h 258"/>
                <a:gd name="T26" fmla="*/ 190 w 298"/>
                <a:gd name="T27" fmla="*/ 135 h 258"/>
                <a:gd name="T28" fmla="*/ 203 w 298"/>
                <a:gd name="T29" fmla="*/ 135 h 258"/>
                <a:gd name="T30" fmla="*/ 219 w 298"/>
                <a:gd name="T31" fmla="*/ 135 h 258"/>
                <a:gd name="T32" fmla="*/ 235 w 298"/>
                <a:gd name="T33" fmla="*/ 135 h 258"/>
                <a:gd name="T34" fmla="*/ 249 w 298"/>
                <a:gd name="T35" fmla="*/ 138 h 258"/>
                <a:gd name="T36" fmla="*/ 263 w 298"/>
                <a:gd name="T37" fmla="*/ 140 h 258"/>
                <a:gd name="T38" fmla="*/ 281 w 298"/>
                <a:gd name="T39" fmla="*/ 144 h 258"/>
                <a:gd name="T40" fmla="*/ 291 w 298"/>
                <a:gd name="T41" fmla="*/ 151 h 258"/>
                <a:gd name="T42" fmla="*/ 298 w 298"/>
                <a:gd name="T43" fmla="*/ 161 h 258"/>
                <a:gd name="T44" fmla="*/ 291 w 298"/>
                <a:gd name="T45" fmla="*/ 144 h 258"/>
                <a:gd name="T46" fmla="*/ 276 w 298"/>
                <a:gd name="T47" fmla="*/ 123 h 258"/>
                <a:gd name="T48" fmla="*/ 253 w 298"/>
                <a:gd name="T49" fmla="*/ 92 h 258"/>
                <a:gd name="T50" fmla="*/ 227 w 298"/>
                <a:gd name="T51" fmla="*/ 63 h 258"/>
                <a:gd name="T52" fmla="*/ 197 w 298"/>
                <a:gd name="T53" fmla="*/ 39 h 258"/>
                <a:gd name="T54" fmla="*/ 164 w 298"/>
                <a:gd name="T55" fmla="*/ 16 h 258"/>
                <a:gd name="T56" fmla="*/ 130 w 298"/>
                <a:gd name="T57" fmla="*/ 3 h 258"/>
                <a:gd name="T58" fmla="*/ 95 w 298"/>
                <a:gd name="T59" fmla="*/ 0 h 25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298"/>
                <a:gd name="T91" fmla="*/ 0 h 258"/>
                <a:gd name="T92" fmla="*/ 298 w 298"/>
                <a:gd name="T93" fmla="*/ 258 h 258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298" h="258">
                  <a:moveTo>
                    <a:pt x="95" y="0"/>
                  </a:moveTo>
                  <a:lnTo>
                    <a:pt x="0" y="101"/>
                  </a:lnTo>
                  <a:lnTo>
                    <a:pt x="16" y="105"/>
                  </a:lnTo>
                  <a:lnTo>
                    <a:pt x="42" y="121"/>
                  </a:lnTo>
                  <a:lnTo>
                    <a:pt x="74" y="138"/>
                  </a:lnTo>
                  <a:lnTo>
                    <a:pt x="104" y="160"/>
                  </a:lnTo>
                  <a:lnTo>
                    <a:pt x="134" y="185"/>
                  </a:lnTo>
                  <a:lnTo>
                    <a:pt x="160" y="208"/>
                  </a:lnTo>
                  <a:lnTo>
                    <a:pt x="180" y="235"/>
                  </a:lnTo>
                  <a:lnTo>
                    <a:pt x="190" y="258"/>
                  </a:lnTo>
                  <a:lnTo>
                    <a:pt x="197" y="234"/>
                  </a:lnTo>
                  <a:lnTo>
                    <a:pt x="202" y="195"/>
                  </a:lnTo>
                  <a:lnTo>
                    <a:pt x="199" y="157"/>
                  </a:lnTo>
                  <a:lnTo>
                    <a:pt x="190" y="135"/>
                  </a:lnTo>
                  <a:lnTo>
                    <a:pt x="203" y="135"/>
                  </a:lnTo>
                  <a:lnTo>
                    <a:pt x="219" y="135"/>
                  </a:lnTo>
                  <a:lnTo>
                    <a:pt x="235" y="135"/>
                  </a:lnTo>
                  <a:lnTo>
                    <a:pt x="249" y="138"/>
                  </a:lnTo>
                  <a:lnTo>
                    <a:pt x="263" y="140"/>
                  </a:lnTo>
                  <a:lnTo>
                    <a:pt x="281" y="144"/>
                  </a:lnTo>
                  <a:lnTo>
                    <a:pt x="291" y="151"/>
                  </a:lnTo>
                  <a:lnTo>
                    <a:pt x="298" y="161"/>
                  </a:lnTo>
                  <a:lnTo>
                    <a:pt x="291" y="144"/>
                  </a:lnTo>
                  <a:lnTo>
                    <a:pt x="276" y="123"/>
                  </a:lnTo>
                  <a:lnTo>
                    <a:pt x="253" y="92"/>
                  </a:lnTo>
                  <a:lnTo>
                    <a:pt x="227" y="63"/>
                  </a:lnTo>
                  <a:lnTo>
                    <a:pt x="197" y="39"/>
                  </a:lnTo>
                  <a:lnTo>
                    <a:pt x="164" y="16"/>
                  </a:lnTo>
                  <a:lnTo>
                    <a:pt x="130" y="3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3F3F3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1" name="Freeform 23"/>
            <p:cNvSpPr>
              <a:spLocks/>
            </p:cNvSpPr>
            <p:nvPr/>
          </p:nvSpPr>
          <p:spPr bwMode="auto">
            <a:xfrm>
              <a:off x="5954" y="3514"/>
              <a:ext cx="298" cy="258"/>
            </a:xfrm>
            <a:custGeom>
              <a:avLst/>
              <a:gdLst>
                <a:gd name="T0" fmla="*/ 95 w 298"/>
                <a:gd name="T1" fmla="*/ 0 h 258"/>
                <a:gd name="T2" fmla="*/ 0 w 298"/>
                <a:gd name="T3" fmla="*/ 101 h 258"/>
                <a:gd name="T4" fmla="*/ 0 w 298"/>
                <a:gd name="T5" fmla="*/ 101 h 258"/>
                <a:gd name="T6" fmla="*/ 16 w 298"/>
                <a:gd name="T7" fmla="*/ 105 h 258"/>
                <a:gd name="T8" fmla="*/ 42 w 298"/>
                <a:gd name="T9" fmla="*/ 121 h 258"/>
                <a:gd name="T10" fmla="*/ 74 w 298"/>
                <a:gd name="T11" fmla="*/ 138 h 258"/>
                <a:gd name="T12" fmla="*/ 104 w 298"/>
                <a:gd name="T13" fmla="*/ 160 h 258"/>
                <a:gd name="T14" fmla="*/ 134 w 298"/>
                <a:gd name="T15" fmla="*/ 185 h 258"/>
                <a:gd name="T16" fmla="*/ 160 w 298"/>
                <a:gd name="T17" fmla="*/ 208 h 258"/>
                <a:gd name="T18" fmla="*/ 180 w 298"/>
                <a:gd name="T19" fmla="*/ 235 h 258"/>
                <a:gd name="T20" fmla="*/ 190 w 298"/>
                <a:gd name="T21" fmla="*/ 258 h 258"/>
                <a:gd name="T22" fmla="*/ 190 w 298"/>
                <a:gd name="T23" fmla="*/ 258 h 258"/>
                <a:gd name="T24" fmla="*/ 197 w 298"/>
                <a:gd name="T25" fmla="*/ 234 h 258"/>
                <a:gd name="T26" fmla="*/ 202 w 298"/>
                <a:gd name="T27" fmla="*/ 195 h 258"/>
                <a:gd name="T28" fmla="*/ 199 w 298"/>
                <a:gd name="T29" fmla="*/ 157 h 258"/>
                <a:gd name="T30" fmla="*/ 190 w 298"/>
                <a:gd name="T31" fmla="*/ 135 h 258"/>
                <a:gd name="T32" fmla="*/ 190 w 298"/>
                <a:gd name="T33" fmla="*/ 135 h 258"/>
                <a:gd name="T34" fmla="*/ 203 w 298"/>
                <a:gd name="T35" fmla="*/ 135 h 258"/>
                <a:gd name="T36" fmla="*/ 219 w 298"/>
                <a:gd name="T37" fmla="*/ 135 h 258"/>
                <a:gd name="T38" fmla="*/ 235 w 298"/>
                <a:gd name="T39" fmla="*/ 135 h 258"/>
                <a:gd name="T40" fmla="*/ 249 w 298"/>
                <a:gd name="T41" fmla="*/ 138 h 258"/>
                <a:gd name="T42" fmla="*/ 263 w 298"/>
                <a:gd name="T43" fmla="*/ 140 h 258"/>
                <a:gd name="T44" fmla="*/ 281 w 298"/>
                <a:gd name="T45" fmla="*/ 144 h 258"/>
                <a:gd name="T46" fmla="*/ 291 w 298"/>
                <a:gd name="T47" fmla="*/ 151 h 258"/>
                <a:gd name="T48" fmla="*/ 298 w 298"/>
                <a:gd name="T49" fmla="*/ 161 h 258"/>
                <a:gd name="T50" fmla="*/ 298 w 298"/>
                <a:gd name="T51" fmla="*/ 161 h 258"/>
                <a:gd name="T52" fmla="*/ 291 w 298"/>
                <a:gd name="T53" fmla="*/ 144 h 258"/>
                <a:gd name="T54" fmla="*/ 276 w 298"/>
                <a:gd name="T55" fmla="*/ 123 h 258"/>
                <a:gd name="T56" fmla="*/ 253 w 298"/>
                <a:gd name="T57" fmla="*/ 92 h 258"/>
                <a:gd name="T58" fmla="*/ 227 w 298"/>
                <a:gd name="T59" fmla="*/ 63 h 258"/>
                <a:gd name="T60" fmla="*/ 197 w 298"/>
                <a:gd name="T61" fmla="*/ 39 h 258"/>
                <a:gd name="T62" fmla="*/ 164 w 298"/>
                <a:gd name="T63" fmla="*/ 16 h 258"/>
                <a:gd name="T64" fmla="*/ 130 w 298"/>
                <a:gd name="T65" fmla="*/ 3 h 258"/>
                <a:gd name="T66" fmla="*/ 95 w 298"/>
                <a:gd name="T67" fmla="*/ 0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98"/>
                <a:gd name="T103" fmla="*/ 0 h 258"/>
                <a:gd name="T104" fmla="*/ 298 w 298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98" h="258">
                  <a:moveTo>
                    <a:pt x="95" y="0"/>
                  </a:moveTo>
                  <a:lnTo>
                    <a:pt x="0" y="101"/>
                  </a:lnTo>
                  <a:lnTo>
                    <a:pt x="16" y="105"/>
                  </a:lnTo>
                  <a:lnTo>
                    <a:pt x="42" y="121"/>
                  </a:lnTo>
                  <a:lnTo>
                    <a:pt x="74" y="138"/>
                  </a:lnTo>
                  <a:lnTo>
                    <a:pt x="104" y="160"/>
                  </a:lnTo>
                  <a:lnTo>
                    <a:pt x="134" y="185"/>
                  </a:lnTo>
                  <a:lnTo>
                    <a:pt x="160" y="208"/>
                  </a:lnTo>
                  <a:lnTo>
                    <a:pt x="180" y="235"/>
                  </a:lnTo>
                  <a:lnTo>
                    <a:pt x="190" y="258"/>
                  </a:lnTo>
                  <a:lnTo>
                    <a:pt x="197" y="234"/>
                  </a:lnTo>
                  <a:lnTo>
                    <a:pt x="202" y="195"/>
                  </a:lnTo>
                  <a:lnTo>
                    <a:pt x="199" y="157"/>
                  </a:lnTo>
                  <a:lnTo>
                    <a:pt x="190" y="135"/>
                  </a:lnTo>
                  <a:lnTo>
                    <a:pt x="203" y="135"/>
                  </a:lnTo>
                  <a:lnTo>
                    <a:pt x="219" y="135"/>
                  </a:lnTo>
                  <a:lnTo>
                    <a:pt x="235" y="135"/>
                  </a:lnTo>
                  <a:lnTo>
                    <a:pt x="249" y="138"/>
                  </a:lnTo>
                  <a:lnTo>
                    <a:pt x="263" y="140"/>
                  </a:lnTo>
                  <a:lnTo>
                    <a:pt x="281" y="144"/>
                  </a:lnTo>
                  <a:lnTo>
                    <a:pt x="291" y="151"/>
                  </a:lnTo>
                  <a:lnTo>
                    <a:pt x="298" y="161"/>
                  </a:lnTo>
                  <a:lnTo>
                    <a:pt x="291" y="144"/>
                  </a:lnTo>
                  <a:lnTo>
                    <a:pt x="276" y="123"/>
                  </a:lnTo>
                  <a:lnTo>
                    <a:pt x="253" y="92"/>
                  </a:lnTo>
                  <a:lnTo>
                    <a:pt x="227" y="63"/>
                  </a:lnTo>
                  <a:lnTo>
                    <a:pt x="197" y="39"/>
                  </a:lnTo>
                  <a:lnTo>
                    <a:pt x="164" y="16"/>
                  </a:lnTo>
                  <a:lnTo>
                    <a:pt x="130" y="3"/>
                  </a:lnTo>
                  <a:lnTo>
                    <a:pt x="95" y="0"/>
                  </a:lnTo>
                </a:path>
              </a:pathLst>
            </a:custGeom>
            <a:solidFill>
              <a:srgbClr val="FFFF00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2" name="Freeform 24"/>
            <p:cNvSpPr>
              <a:spLocks/>
            </p:cNvSpPr>
            <p:nvPr/>
          </p:nvSpPr>
          <p:spPr bwMode="auto">
            <a:xfrm>
              <a:off x="5006" y="3406"/>
              <a:ext cx="309" cy="320"/>
            </a:xfrm>
            <a:custGeom>
              <a:avLst/>
              <a:gdLst>
                <a:gd name="T0" fmla="*/ 309 w 309"/>
                <a:gd name="T1" fmla="*/ 320 h 320"/>
                <a:gd name="T2" fmla="*/ 261 w 309"/>
                <a:gd name="T3" fmla="*/ 298 h 320"/>
                <a:gd name="T4" fmla="*/ 225 w 309"/>
                <a:gd name="T5" fmla="*/ 274 h 320"/>
                <a:gd name="T6" fmla="*/ 201 w 309"/>
                <a:gd name="T7" fmla="*/ 248 h 320"/>
                <a:gd name="T8" fmla="*/ 182 w 309"/>
                <a:gd name="T9" fmla="*/ 220 h 320"/>
                <a:gd name="T10" fmla="*/ 169 w 309"/>
                <a:gd name="T11" fmla="*/ 193 h 320"/>
                <a:gd name="T12" fmla="*/ 159 w 309"/>
                <a:gd name="T13" fmla="*/ 167 h 320"/>
                <a:gd name="T14" fmla="*/ 150 w 309"/>
                <a:gd name="T15" fmla="*/ 141 h 320"/>
                <a:gd name="T16" fmla="*/ 139 w 309"/>
                <a:gd name="T17" fmla="*/ 115 h 320"/>
                <a:gd name="T18" fmla="*/ 127 w 309"/>
                <a:gd name="T19" fmla="*/ 82 h 320"/>
                <a:gd name="T20" fmla="*/ 132 w 309"/>
                <a:gd name="T21" fmla="*/ 62 h 320"/>
                <a:gd name="T22" fmla="*/ 146 w 309"/>
                <a:gd name="T23" fmla="*/ 56 h 320"/>
                <a:gd name="T24" fmla="*/ 165 w 309"/>
                <a:gd name="T25" fmla="*/ 62 h 320"/>
                <a:gd name="T26" fmla="*/ 37 w 309"/>
                <a:gd name="T27" fmla="*/ 8 h 320"/>
                <a:gd name="T28" fmla="*/ 17 w 309"/>
                <a:gd name="T29" fmla="*/ 0 h 320"/>
                <a:gd name="T30" fmla="*/ 4 w 309"/>
                <a:gd name="T31" fmla="*/ 8 h 320"/>
                <a:gd name="T32" fmla="*/ 0 w 309"/>
                <a:gd name="T33" fmla="*/ 29 h 320"/>
                <a:gd name="T34" fmla="*/ 11 w 309"/>
                <a:gd name="T35" fmla="*/ 62 h 320"/>
                <a:gd name="T36" fmla="*/ 21 w 309"/>
                <a:gd name="T37" fmla="*/ 88 h 320"/>
                <a:gd name="T38" fmla="*/ 30 w 309"/>
                <a:gd name="T39" fmla="*/ 112 h 320"/>
                <a:gd name="T40" fmla="*/ 41 w 309"/>
                <a:gd name="T41" fmla="*/ 141 h 320"/>
                <a:gd name="T42" fmla="*/ 54 w 309"/>
                <a:gd name="T43" fmla="*/ 167 h 320"/>
                <a:gd name="T44" fmla="*/ 71 w 309"/>
                <a:gd name="T45" fmla="*/ 196 h 320"/>
                <a:gd name="T46" fmla="*/ 97 w 309"/>
                <a:gd name="T47" fmla="*/ 220 h 320"/>
                <a:gd name="T48" fmla="*/ 132 w 309"/>
                <a:gd name="T49" fmla="*/ 248 h 320"/>
                <a:gd name="T50" fmla="*/ 178 w 309"/>
                <a:gd name="T51" fmla="*/ 269 h 320"/>
                <a:gd name="T52" fmla="*/ 309 w 309"/>
                <a:gd name="T53" fmla="*/ 320 h 32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09"/>
                <a:gd name="T82" fmla="*/ 0 h 320"/>
                <a:gd name="T83" fmla="*/ 309 w 309"/>
                <a:gd name="T84" fmla="*/ 320 h 32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09" h="320">
                  <a:moveTo>
                    <a:pt x="309" y="320"/>
                  </a:moveTo>
                  <a:lnTo>
                    <a:pt x="261" y="298"/>
                  </a:lnTo>
                  <a:lnTo>
                    <a:pt x="225" y="274"/>
                  </a:lnTo>
                  <a:lnTo>
                    <a:pt x="201" y="248"/>
                  </a:lnTo>
                  <a:lnTo>
                    <a:pt x="182" y="220"/>
                  </a:lnTo>
                  <a:lnTo>
                    <a:pt x="169" y="193"/>
                  </a:lnTo>
                  <a:lnTo>
                    <a:pt x="159" y="167"/>
                  </a:lnTo>
                  <a:lnTo>
                    <a:pt x="150" y="141"/>
                  </a:lnTo>
                  <a:lnTo>
                    <a:pt x="139" y="115"/>
                  </a:lnTo>
                  <a:lnTo>
                    <a:pt x="127" y="82"/>
                  </a:lnTo>
                  <a:lnTo>
                    <a:pt x="132" y="62"/>
                  </a:lnTo>
                  <a:lnTo>
                    <a:pt x="146" y="56"/>
                  </a:lnTo>
                  <a:lnTo>
                    <a:pt x="165" y="62"/>
                  </a:lnTo>
                  <a:lnTo>
                    <a:pt x="37" y="8"/>
                  </a:lnTo>
                  <a:lnTo>
                    <a:pt x="17" y="0"/>
                  </a:lnTo>
                  <a:lnTo>
                    <a:pt x="4" y="8"/>
                  </a:lnTo>
                  <a:lnTo>
                    <a:pt x="0" y="29"/>
                  </a:lnTo>
                  <a:lnTo>
                    <a:pt x="11" y="62"/>
                  </a:lnTo>
                  <a:lnTo>
                    <a:pt x="21" y="88"/>
                  </a:lnTo>
                  <a:lnTo>
                    <a:pt x="30" y="112"/>
                  </a:lnTo>
                  <a:lnTo>
                    <a:pt x="41" y="141"/>
                  </a:lnTo>
                  <a:lnTo>
                    <a:pt x="54" y="167"/>
                  </a:lnTo>
                  <a:lnTo>
                    <a:pt x="71" y="196"/>
                  </a:lnTo>
                  <a:lnTo>
                    <a:pt x="97" y="220"/>
                  </a:lnTo>
                  <a:lnTo>
                    <a:pt x="132" y="248"/>
                  </a:lnTo>
                  <a:lnTo>
                    <a:pt x="178" y="269"/>
                  </a:lnTo>
                  <a:lnTo>
                    <a:pt x="309" y="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3" name="Freeform 25"/>
            <p:cNvSpPr>
              <a:spLocks/>
            </p:cNvSpPr>
            <p:nvPr/>
          </p:nvSpPr>
          <p:spPr bwMode="auto">
            <a:xfrm>
              <a:off x="5006" y="3406"/>
              <a:ext cx="309" cy="320"/>
            </a:xfrm>
            <a:custGeom>
              <a:avLst/>
              <a:gdLst>
                <a:gd name="T0" fmla="*/ 309 w 309"/>
                <a:gd name="T1" fmla="*/ 320 h 320"/>
                <a:gd name="T2" fmla="*/ 309 w 309"/>
                <a:gd name="T3" fmla="*/ 320 h 320"/>
                <a:gd name="T4" fmla="*/ 261 w 309"/>
                <a:gd name="T5" fmla="*/ 298 h 320"/>
                <a:gd name="T6" fmla="*/ 225 w 309"/>
                <a:gd name="T7" fmla="*/ 274 h 320"/>
                <a:gd name="T8" fmla="*/ 201 w 309"/>
                <a:gd name="T9" fmla="*/ 248 h 320"/>
                <a:gd name="T10" fmla="*/ 182 w 309"/>
                <a:gd name="T11" fmla="*/ 220 h 320"/>
                <a:gd name="T12" fmla="*/ 169 w 309"/>
                <a:gd name="T13" fmla="*/ 193 h 320"/>
                <a:gd name="T14" fmla="*/ 159 w 309"/>
                <a:gd name="T15" fmla="*/ 167 h 320"/>
                <a:gd name="T16" fmla="*/ 150 w 309"/>
                <a:gd name="T17" fmla="*/ 141 h 320"/>
                <a:gd name="T18" fmla="*/ 139 w 309"/>
                <a:gd name="T19" fmla="*/ 115 h 320"/>
                <a:gd name="T20" fmla="*/ 139 w 309"/>
                <a:gd name="T21" fmla="*/ 115 h 320"/>
                <a:gd name="T22" fmla="*/ 127 w 309"/>
                <a:gd name="T23" fmla="*/ 82 h 320"/>
                <a:gd name="T24" fmla="*/ 132 w 309"/>
                <a:gd name="T25" fmla="*/ 62 h 320"/>
                <a:gd name="T26" fmla="*/ 146 w 309"/>
                <a:gd name="T27" fmla="*/ 56 h 320"/>
                <a:gd name="T28" fmla="*/ 165 w 309"/>
                <a:gd name="T29" fmla="*/ 62 h 320"/>
                <a:gd name="T30" fmla="*/ 37 w 309"/>
                <a:gd name="T31" fmla="*/ 8 h 320"/>
                <a:gd name="T32" fmla="*/ 37 w 309"/>
                <a:gd name="T33" fmla="*/ 8 h 320"/>
                <a:gd name="T34" fmla="*/ 17 w 309"/>
                <a:gd name="T35" fmla="*/ 0 h 320"/>
                <a:gd name="T36" fmla="*/ 4 w 309"/>
                <a:gd name="T37" fmla="*/ 8 h 320"/>
                <a:gd name="T38" fmla="*/ 0 w 309"/>
                <a:gd name="T39" fmla="*/ 29 h 320"/>
                <a:gd name="T40" fmla="*/ 11 w 309"/>
                <a:gd name="T41" fmla="*/ 62 h 320"/>
                <a:gd name="T42" fmla="*/ 11 w 309"/>
                <a:gd name="T43" fmla="*/ 62 h 320"/>
                <a:gd name="T44" fmla="*/ 21 w 309"/>
                <a:gd name="T45" fmla="*/ 88 h 320"/>
                <a:gd name="T46" fmla="*/ 30 w 309"/>
                <a:gd name="T47" fmla="*/ 112 h 320"/>
                <a:gd name="T48" fmla="*/ 41 w 309"/>
                <a:gd name="T49" fmla="*/ 141 h 320"/>
                <a:gd name="T50" fmla="*/ 54 w 309"/>
                <a:gd name="T51" fmla="*/ 167 h 320"/>
                <a:gd name="T52" fmla="*/ 71 w 309"/>
                <a:gd name="T53" fmla="*/ 196 h 320"/>
                <a:gd name="T54" fmla="*/ 97 w 309"/>
                <a:gd name="T55" fmla="*/ 220 h 320"/>
                <a:gd name="T56" fmla="*/ 132 w 309"/>
                <a:gd name="T57" fmla="*/ 248 h 320"/>
                <a:gd name="T58" fmla="*/ 178 w 309"/>
                <a:gd name="T59" fmla="*/ 269 h 320"/>
                <a:gd name="T60" fmla="*/ 309 w 309"/>
                <a:gd name="T61" fmla="*/ 320 h 32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09"/>
                <a:gd name="T94" fmla="*/ 0 h 320"/>
                <a:gd name="T95" fmla="*/ 309 w 309"/>
                <a:gd name="T96" fmla="*/ 320 h 32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09" h="320">
                  <a:moveTo>
                    <a:pt x="309" y="320"/>
                  </a:moveTo>
                  <a:lnTo>
                    <a:pt x="309" y="320"/>
                  </a:lnTo>
                  <a:lnTo>
                    <a:pt x="261" y="298"/>
                  </a:lnTo>
                  <a:lnTo>
                    <a:pt x="225" y="274"/>
                  </a:lnTo>
                  <a:lnTo>
                    <a:pt x="201" y="248"/>
                  </a:lnTo>
                  <a:lnTo>
                    <a:pt x="182" y="220"/>
                  </a:lnTo>
                  <a:lnTo>
                    <a:pt x="169" y="193"/>
                  </a:lnTo>
                  <a:lnTo>
                    <a:pt x="159" y="167"/>
                  </a:lnTo>
                  <a:lnTo>
                    <a:pt x="150" y="141"/>
                  </a:lnTo>
                  <a:lnTo>
                    <a:pt x="139" y="115"/>
                  </a:lnTo>
                  <a:lnTo>
                    <a:pt x="127" y="82"/>
                  </a:lnTo>
                  <a:lnTo>
                    <a:pt x="132" y="62"/>
                  </a:lnTo>
                  <a:lnTo>
                    <a:pt x="146" y="56"/>
                  </a:lnTo>
                  <a:lnTo>
                    <a:pt x="165" y="62"/>
                  </a:lnTo>
                  <a:lnTo>
                    <a:pt x="37" y="8"/>
                  </a:lnTo>
                  <a:lnTo>
                    <a:pt x="17" y="0"/>
                  </a:lnTo>
                  <a:lnTo>
                    <a:pt x="4" y="8"/>
                  </a:lnTo>
                  <a:lnTo>
                    <a:pt x="0" y="29"/>
                  </a:lnTo>
                  <a:lnTo>
                    <a:pt x="11" y="62"/>
                  </a:lnTo>
                  <a:lnTo>
                    <a:pt x="21" y="88"/>
                  </a:lnTo>
                  <a:lnTo>
                    <a:pt x="30" y="112"/>
                  </a:lnTo>
                  <a:lnTo>
                    <a:pt x="41" y="141"/>
                  </a:lnTo>
                  <a:lnTo>
                    <a:pt x="54" y="167"/>
                  </a:lnTo>
                  <a:lnTo>
                    <a:pt x="71" y="196"/>
                  </a:lnTo>
                  <a:lnTo>
                    <a:pt x="97" y="220"/>
                  </a:lnTo>
                  <a:lnTo>
                    <a:pt x="132" y="248"/>
                  </a:lnTo>
                  <a:lnTo>
                    <a:pt x="178" y="269"/>
                  </a:lnTo>
                  <a:lnTo>
                    <a:pt x="309" y="320"/>
                  </a:lnTo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4" name="Freeform 26"/>
            <p:cNvSpPr>
              <a:spLocks/>
            </p:cNvSpPr>
            <p:nvPr/>
          </p:nvSpPr>
          <p:spPr bwMode="auto">
            <a:xfrm>
              <a:off x="5073" y="2795"/>
              <a:ext cx="1362" cy="710"/>
            </a:xfrm>
            <a:custGeom>
              <a:avLst/>
              <a:gdLst>
                <a:gd name="T0" fmla="*/ 43 w 1362"/>
                <a:gd name="T1" fmla="*/ 80 h 710"/>
                <a:gd name="T2" fmla="*/ 16 w 1362"/>
                <a:gd name="T3" fmla="*/ 113 h 710"/>
                <a:gd name="T4" fmla="*/ 12 w 1362"/>
                <a:gd name="T5" fmla="*/ 159 h 710"/>
                <a:gd name="T6" fmla="*/ 62 w 1362"/>
                <a:gd name="T7" fmla="*/ 329 h 710"/>
                <a:gd name="T8" fmla="*/ 125 w 1362"/>
                <a:gd name="T9" fmla="*/ 536 h 710"/>
                <a:gd name="T10" fmla="*/ 174 w 1362"/>
                <a:gd name="T11" fmla="*/ 690 h 710"/>
                <a:gd name="T12" fmla="*/ 194 w 1362"/>
                <a:gd name="T13" fmla="*/ 710 h 710"/>
                <a:gd name="T14" fmla="*/ 230 w 1362"/>
                <a:gd name="T15" fmla="*/ 707 h 710"/>
                <a:gd name="T16" fmla="*/ 285 w 1362"/>
                <a:gd name="T17" fmla="*/ 699 h 710"/>
                <a:gd name="T18" fmla="*/ 347 w 1362"/>
                <a:gd name="T19" fmla="*/ 690 h 710"/>
                <a:gd name="T20" fmla="*/ 410 w 1362"/>
                <a:gd name="T21" fmla="*/ 678 h 710"/>
                <a:gd name="T22" fmla="*/ 472 w 1362"/>
                <a:gd name="T23" fmla="*/ 664 h 710"/>
                <a:gd name="T24" fmla="*/ 526 w 1362"/>
                <a:gd name="T25" fmla="*/ 650 h 710"/>
                <a:gd name="T26" fmla="*/ 568 w 1362"/>
                <a:gd name="T27" fmla="*/ 632 h 710"/>
                <a:gd name="T28" fmla="*/ 605 w 1362"/>
                <a:gd name="T29" fmla="*/ 615 h 710"/>
                <a:gd name="T30" fmla="*/ 641 w 1362"/>
                <a:gd name="T31" fmla="*/ 606 h 710"/>
                <a:gd name="T32" fmla="*/ 669 w 1362"/>
                <a:gd name="T33" fmla="*/ 615 h 710"/>
                <a:gd name="T34" fmla="*/ 677 w 1362"/>
                <a:gd name="T35" fmla="*/ 635 h 710"/>
                <a:gd name="T36" fmla="*/ 697 w 1362"/>
                <a:gd name="T37" fmla="*/ 645 h 710"/>
                <a:gd name="T38" fmla="*/ 755 w 1362"/>
                <a:gd name="T39" fmla="*/ 640 h 710"/>
                <a:gd name="T40" fmla="*/ 818 w 1362"/>
                <a:gd name="T41" fmla="*/ 635 h 710"/>
                <a:gd name="T42" fmla="*/ 863 w 1362"/>
                <a:gd name="T43" fmla="*/ 632 h 710"/>
                <a:gd name="T44" fmla="*/ 873 w 1362"/>
                <a:gd name="T45" fmla="*/ 622 h 710"/>
                <a:gd name="T46" fmla="*/ 887 w 1362"/>
                <a:gd name="T47" fmla="*/ 603 h 710"/>
                <a:gd name="T48" fmla="*/ 910 w 1362"/>
                <a:gd name="T49" fmla="*/ 592 h 710"/>
                <a:gd name="T50" fmla="*/ 940 w 1362"/>
                <a:gd name="T51" fmla="*/ 593 h 710"/>
                <a:gd name="T52" fmla="*/ 972 w 1362"/>
                <a:gd name="T53" fmla="*/ 603 h 710"/>
                <a:gd name="T54" fmla="*/ 1012 w 1362"/>
                <a:gd name="T55" fmla="*/ 611 h 710"/>
                <a:gd name="T56" fmla="*/ 1070 w 1362"/>
                <a:gd name="T57" fmla="*/ 612 h 710"/>
                <a:gd name="T58" fmla="*/ 1134 w 1362"/>
                <a:gd name="T59" fmla="*/ 612 h 710"/>
                <a:gd name="T60" fmla="*/ 1202 w 1362"/>
                <a:gd name="T61" fmla="*/ 611 h 710"/>
                <a:gd name="T62" fmla="*/ 1265 w 1362"/>
                <a:gd name="T63" fmla="*/ 608 h 710"/>
                <a:gd name="T64" fmla="*/ 1317 w 1362"/>
                <a:gd name="T65" fmla="*/ 603 h 710"/>
                <a:gd name="T66" fmla="*/ 1353 w 1362"/>
                <a:gd name="T67" fmla="*/ 602 h 710"/>
                <a:gd name="T68" fmla="*/ 1357 w 1362"/>
                <a:gd name="T69" fmla="*/ 592 h 710"/>
                <a:gd name="T70" fmla="*/ 1334 w 1362"/>
                <a:gd name="T71" fmla="*/ 540 h 710"/>
                <a:gd name="T72" fmla="*/ 1313 w 1362"/>
                <a:gd name="T73" fmla="*/ 484 h 710"/>
                <a:gd name="T74" fmla="*/ 1248 w 1362"/>
                <a:gd name="T75" fmla="*/ 341 h 710"/>
                <a:gd name="T76" fmla="*/ 1172 w 1362"/>
                <a:gd name="T77" fmla="*/ 174 h 710"/>
                <a:gd name="T78" fmla="*/ 1117 w 1362"/>
                <a:gd name="T79" fmla="*/ 52 h 710"/>
                <a:gd name="T80" fmla="*/ 1083 w 1362"/>
                <a:gd name="T81" fmla="*/ 41 h 710"/>
                <a:gd name="T82" fmla="*/ 1019 w 1362"/>
                <a:gd name="T83" fmla="*/ 44 h 710"/>
                <a:gd name="T84" fmla="*/ 946 w 1362"/>
                <a:gd name="T85" fmla="*/ 35 h 710"/>
                <a:gd name="T86" fmla="*/ 864 w 1362"/>
                <a:gd name="T87" fmla="*/ 19 h 710"/>
                <a:gd name="T88" fmla="*/ 785 w 1362"/>
                <a:gd name="T89" fmla="*/ 6 h 710"/>
                <a:gd name="T90" fmla="*/ 713 w 1362"/>
                <a:gd name="T91" fmla="*/ 0 h 710"/>
                <a:gd name="T92" fmla="*/ 654 w 1362"/>
                <a:gd name="T93" fmla="*/ 5 h 710"/>
                <a:gd name="T94" fmla="*/ 611 w 1362"/>
                <a:gd name="T95" fmla="*/ 24 h 710"/>
                <a:gd name="T96" fmla="*/ 565 w 1362"/>
                <a:gd name="T97" fmla="*/ 26 h 710"/>
                <a:gd name="T98" fmla="*/ 498 w 1362"/>
                <a:gd name="T99" fmla="*/ 11 h 710"/>
                <a:gd name="T100" fmla="*/ 433 w 1362"/>
                <a:gd name="T101" fmla="*/ 13 h 710"/>
                <a:gd name="T102" fmla="*/ 371 w 1362"/>
                <a:gd name="T103" fmla="*/ 26 h 710"/>
                <a:gd name="T104" fmla="*/ 309 w 1362"/>
                <a:gd name="T105" fmla="*/ 45 h 710"/>
                <a:gd name="T106" fmla="*/ 246 w 1362"/>
                <a:gd name="T107" fmla="*/ 65 h 710"/>
                <a:gd name="T108" fmla="*/ 175 w 1362"/>
                <a:gd name="T109" fmla="*/ 74 h 710"/>
                <a:gd name="T110" fmla="*/ 101 w 1362"/>
                <a:gd name="T111" fmla="*/ 68 h 71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62"/>
                <a:gd name="T169" fmla="*/ 0 h 710"/>
                <a:gd name="T170" fmla="*/ 1362 w 1362"/>
                <a:gd name="T171" fmla="*/ 710 h 71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62" h="710">
                  <a:moveTo>
                    <a:pt x="59" y="54"/>
                  </a:moveTo>
                  <a:lnTo>
                    <a:pt x="43" y="80"/>
                  </a:lnTo>
                  <a:lnTo>
                    <a:pt x="30" y="99"/>
                  </a:lnTo>
                  <a:lnTo>
                    <a:pt x="16" y="113"/>
                  </a:lnTo>
                  <a:lnTo>
                    <a:pt x="0" y="123"/>
                  </a:lnTo>
                  <a:lnTo>
                    <a:pt x="12" y="159"/>
                  </a:lnTo>
                  <a:lnTo>
                    <a:pt x="35" y="233"/>
                  </a:lnTo>
                  <a:lnTo>
                    <a:pt x="62" y="329"/>
                  </a:lnTo>
                  <a:lnTo>
                    <a:pt x="96" y="435"/>
                  </a:lnTo>
                  <a:lnTo>
                    <a:pt x="125" y="536"/>
                  </a:lnTo>
                  <a:lnTo>
                    <a:pt x="154" y="627"/>
                  </a:lnTo>
                  <a:lnTo>
                    <a:pt x="174" y="690"/>
                  </a:lnTo>
                  <a:lnTo>
                    <a:pt x="180" y="710"/>
                  </a:lnTo>
                  <a:lnTo>
                    <a:pt x="194" y="710"/>
                  </a:lnTo>
                  <a:lnTo>
                    <a:pt x="211" y="709"/>
                  </a:lnTo>
                  <a:lnTo>
                    <a:pt x="230" y="707"/>
                  </a:lnTo>
                  <a:lnTo>
                    <a:pt x="257" y="704"/>
                  </a:lnTo>
                  <a:lnTo>
                    <a:pt x="285" y="699"/>
                  </a:lnTo>
                  <a:lnTo>
                    <a:pt x="313" y="696"/>
                  </a:lnTo>
                  <a:lnTo>
                    <a:pt x="347" y="690"/>
                  </a:lnTo>
                  <a:lnTo>
                    <a:pt x="378" y="686"/>
                  </a:lnTo>
                  <a:lnTo>
                    <a:pt x="410" y="678"/>
                  </a:lnTo>
                  <a:lnTo>
                    <a:pt x="441" y="671"/>
                  </a:lnTo>
                  <a:lnTo>
                    <a:pt x="472" y="664"/>
                  </a:lnTo>
                  <a:lnTo>
                    <a:pt x="500" y="658"/>
                  </a:lnTo>
                  <a:lnTo>
                    <a:pt x="526" y="650"/>
                  </a:lnTo>
                  <a:lnTo>
                    <a:pt x="549" y="641"/>
                  </a:lnTo>
                  <a:lnTo>
                    <a:pt x="568" y="632"/>
                  </a:lnTo>
                  <a:lnTo>
                    <a:pt x="582" y="627"/>
                  </a:lnTo>
                  <a:lnTo>
                    <a:pt x="605" y="615"/>
                  </a:lnTo>
                  <a:lnTo>
                    <a:pt x="627" y="608"/>
                  </a:lnTo>
                  <a:lnTo>
                    <a:pt x="641" y="606"/>
                  </a:lnTo>
                  <a:lnTo>
                    <a:pt x="656" y="608"/>
                  </a:lnTo>
                  <a:lnTo>
                    <a:pt x="669" y="615"/>
                  </a:lnTo>
                  <a:lnTo>
                    <a:pt x="673" y="624"/>
                  </a:lnTo>
                  <a:lnTo>
                    <a:pt x="677" y="635"/>
                  </a:lnTo>
                  <a:lnTo>
                    <a:pt x="680" y="648"/>
                  </a:lnTo>
                  <a:lnTo>
                    <a:pt x="697" y="645"/>
                  </a:lnTo>
                  <a:lnTo>
                    <a:pt x="723" y="641"/>
                  </a:lnTo>
                  <a:lnTo>
                    <a:pt x="755" y="640"/>
                  </a:lnTo>
                  <a:lnTo>
                    <a:pt x="786" y="635"/>
                  </a:lnTo>
                  <a:lnTo>
                    <a:pt x="818" y="635"/>
                  </a:lnTo>
                  <a:lnTo>
                    <a:pt x="845" y="635"/>
                  </a:lnTo>
                  <a:lnTo>
                    <a:pt x="863" y="632"/>
                  </a:lnTo>
                  <a:lnTo>
                    <a:pt x="868" y="632"/>
                  </a:lnTo>
                  <a:lnTo>
                    <a:pt x="873" y="622"/>
                  </a:lnTo>
                  <a:lnTo>
                    <a:pt x="878" y="612"/>
                  </a:lnTo>
                  <a:lnTo>
                    <a:pt x="887" y="603"/>
                  </a:lnTo>
                  <a:lnTo>
                    <a:pt x="897" y="595"/>
                  </a:lnTo>
                  <a:lnTo>
                    <a:pt x="910" y="592"/>
                  </a:lnTo>
                  <a:lnTo>
                    <a:pt x="923" y="592"/>
                  </a:lnTo>
                  <a:lnTo>
                    <a:pt x="940" y="593"/>
                  </a:lnTo>
                  <a:lnTo>
                    <a:pt x="958" y="599"/>
                  </a:lnTo>
                  <a:lnTo>
                    <a:pt x="972" y="603"/>
                  </a:lnTo>
                  <a:lnTo>
                    <a:pt x="989" y="608"/>
                  </a:lnTo>
                  <a:lnTo>
                    <a:pt x="1012" y="611"/>
                  </a:lnTo>
                  <a:lnTo>
                    <a:pt x="1039" y="611"/>
                  </a:lnTo>
                  <a:lnTo>
                    <a:pt x="1070" y="612"/>
                  </a:lnTo>
                  <a:lnTo>
                    <a:pt x="1100" y="612"/>
                  </a:lnTo>
                  <a:lnTo>
                    <a:pt x="1134" y="612"/>
                  </a:lnTo>
                  <a:lnTo>
                    <a:pt x="1167" y="612"/>
                  </a:lnTo>
                  <a:lnTo>
                    <a:pt x="1202" y="611"/>
                  </a:lnTo>
                  <a:lnTo>
                    <a:pt x="1234" y="608"/>
                  </a:lnTo>
                  <a:lnTo>
                    <a:pt x="1265" y="608"/>
                  </a:lnTo>
                  <a:lnTo>
                    <a:pt x="1293" y="606"/>
                  </a:lnTo>
                  <a:lnTo>
                    <a:pt x="1317" y="603"/>
                  </a:lnTo>
                  <a:lnTo>
                    <a:pt x="1339" y="602"/>
                  </a:lnTo>
                  <a:lnTo>
                    <a:pt x="1353" y="602"/>
                  </a:lnTo>
                  <a:lnTo>
                    <a:pt x="1362" y="599"/>
                  </a:lnTo>
                  <a:lnTo>
                    <a:pt x="1357" y="592"/>
                  </a:lnTo>
                  <a:lnTo>
                    <a:pt x="1347" y="569"/>
                  </a:lnTo>
                  <a:lnTo>
                    <a:pt x="1334" y="540"/>
                  </a:lnTo>
                  <a:lnTo>
                    <a:pt x="1330" y="521"/>
                  </a:lnTo>
                  <a:lnTo>
                    <a:pt x="1313" y="484"/>
                  </a:lnTo>
                  <a:lnTo>
                    <a:pt x="1284" y="420"/>
                  </a:lnTo>
                  <a:lnTo>
                    <a:pt x="1248" y="341"/>
                  </a:lnTo>
                  <a:lnTo>
                    <a:pt x="1211" y="256"/>
                  </a:lnTo>
                  <a:lnTo>
                    <a:pt x="1172" y="174"/>
                  </a:lnTo>
                  <a:lnTo>
                    <a:pt x="1139" y="103"/>
                  </a:lnTo>
                  <a:lnTo>
                    <a:pt x="1117" y="52"/>
                  </a:lnTo>
                  <a:lnTo>
                    <a:pt x="1108" y="35"/>
                  </a:lnTo>
                  <a:lnTo>
                    <a:pt x="1083" y="41"/>
                  </a:lnTo>
                  <a:lnTo>
                    <a:pt x="1052" y="44"/>
                  </a:lnTo>
                  <a:lnTo>
                    <a:pt x="1019" y="44"/>
                  </a:lnTo>
                  <a:lnTo>
                    <a:pt x="982" y="39"/>
                  </a:lnTo>
                  <a:lnTo>
                    <a:pt x="946" y="35"/>
                  </a:lnTo>
                  <a:lnTo>
                    <a:pt x="904" y="28"/>
                  </a:lnTo>
                  <a:lnTo>
                    <a:pt x="864" y="19"/>
                  </a:lnTo>
                  <a:lnTo>
                    <a:pt x="827" y="13"/>
                  </a:lnTo>
                  <a:lnTo>
                    <a:pt x="785" y="6"/>
                  </a:lnTo>
                  <a:lnTo>
                    <a:pt x="748" y="2"/>
                  </a:lnTo>
                  <a:lnTo>
                    <a:pt x="713" y="0"/>
                  </a:lnTo>
                  <a:lnTo>
                    <a:pt x="680" y="0"/>
                  </a:lnTo>
                  <a:lnTo>
                    <a:pt x="654" y="5"/>
                  </a:lnTo>
                  <a:lnTo>
                    <a:pt x="631" y="11"/>
                  </a:lnTo>
                  <a:lnTo>
                    <a:pt x="611" y="24"/>
                  </a:lnTo>
                  <a:lnTo>
                    <a:pt x="601" y="41"/>
                  </a:lnTo>
                  <a:lnTo>
                    <a:pt x="565" y="26"/>
                  </a:lnTo>
                  <a:lnTo>
                    <a:pt x="531" y="15"/>
                  </a:lnTo>
                  <a:lnTo>
                    <a:pt x="498" y="11"/>
                  </a:lnTo>
                  <a:lnTo>
                    <a:pt x="464" y="9"/>
                  </a:lnTo>
                  <a:lnTo>
                    <a:pt x="433" y="13"/>
                  </a:lnTo>
                  <a:lnTo>
                    <a:pt x="401" y="19"/>
                  </a:lnTo>
                  <a:lnTo>
                    <a:pt x="371" y="26"/>
                  </a:lnTo>
                  <a:lnTo>
                    <a:pt x="342" y="35"/>
                  </a:lnTo>
                  <a:lnTo>
                    <a:pt x="309" y="45"/>
                  </a:lnTo>
                  <a:lnTo>
                    <a:pt x="278" y="54"/>
                  </a:lnTo>
                  <a:lnTo>
                    <a:pt x="246" y="65"/>
                  </a:lnTo>
                  <a:lnTo>
                    <a:pt x="211" y="70"/>
                  </a:lnTo>
                  <a:lnTo>
                    <a:pt x="175" y="74"/>
                  </a:lnTo>
                  <a:lnTo>
                    <a:pt x="140" y="71"/>
                  </a:lnTo>
                  <a:lnTo>
                    <a:pt x="101" y="68"/>
                  </a:lnTo>
                  <a:lnTo>
                    <a:pt x="59" y="54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5" name="Freeform 27"/>
            <p:cNvSpPr>
              <a:spLocks/>
            </p:cNvSpPr>
            <p:nvPr/>
          </p:nvSpPr>
          <p:spPr bwMode="auto">
            <a:xfrm>
              <a:off x="5132" y="2849"/>
              <a:ext cx="1271" cy="564"/>
            </a:xfrm>
            <a:custGeom>
              <a:avLst/>
              <a:gdLst>
                <a:gd name="T0" fmla="*/ 1271 w 1271"/>
                <a:gd name="T1" fmla="*/ 467 h 564"/>
                <a:gd name="T2" fmla="*/ 1271 w 1271"/>
                <a:gd name="T3" fmla="*/ 467 h 564"/>
                <a:gd name="T4" fmla="*/ 1242 w 1271"/>
                <a:gd name="T5" fmla="*/ 480 h 564"/>
                <a:gd name="T6" fmla="*/ 1208 w 1271"/>
                <a:gd name="T7" fmla="*/ 489 h 564"/>
                <a:gd name="T8" fmla="*/ 1172 w 1271"/>
                <a:gd name="T9" fmla="*/ 490 h 564"/>
                <a:gd name="T10" fmla="*/ 1131 w 1271"/>
                <a:gd name="T11" fmla="*/ 489 h 564"/>
                <a:gd name="T12" fmla="*/ 1090 w 1271"/>
                <a:gd name="T13" fmla="*/ 485 h 564"/>
                <a:gd name="T14" fmla="*/ 1048 w 1271"/>
                <a:gd name="T15" fmla="*/ 477 h 564"/>
                <a:gd name="T16" fmla="*/ 1002 w 1271"/>
                <a:gd name="T17" fmla="*/ 469 h 564"/>
                <a:gd name="T18" fmla="*/ 960 w 1271"/>
                <a:gd name="T19" fmla="*/ 463 h 564"/>
                <a:gd name="T20" fmla="*/ 917 w 1271"/>
                <a:gd name="T21" fmla="*/ 456 h 564"/>
                <a:gd name="T22" fmla="*/ 876 w 1271"/>
                <a:gd name="T23" fmla="*/ 451 h 564"/>
                <a:gd name="T24" fmla="*/ 838 w 1271"/>
                <a:gd name="T25" fmla="*/ 451 h 564"/>
                <a:gd name="T26" fmla="*/ 804 w 1271"/>
                <a:gd name="T27" fmla="*/ 454 h 564"/>
                <a:gd name="T28" fmla="*/ 775 w 1271"/>
                <a:gd name="T29" fmla="*/ 463 h 564"/>
                <a:gd name="T30" fmla="*/ 749 w 1271"/>
                <a:gd name="T31" fmla="*/ 477 h 564"/>
                <a:gd name="T32" fmla="*/ 732 w 1271"/>
                <a:gd name="T33" fmla="*/ 502 h 564"/>
                <a:gd name="T34" fmla="*/ 719 w 1271"/>
                <a:gd name="T35" fmla="*/ 532 h 564"/>
                <a:gd name="T36" fmla="*/ 719 w 1271"/>
                <a:gd name="T37" fmla="*/ 532 h 564"/>
                <a:gd name="T38" fmla="*/ 702 w 1271"/>
                <a:gd name="T39" fmla="*/ 505 h 564"/>
                <a:gd name="T40" fmla="*/ 680 w 1271"/>
                <a:gd name="T41" fmla="*/ 485 h 564"/>
                <a:gd name="T42" fmla="*/ 656 w 1271"/>
                <a:gd name="T43" fmla="*/ 474 h 564"/>
                <a:gd name="T44" fmla="*/ 628 w 1271"/>
                <a:gd name="T45" fmla="*/ 467 h 564"/>
                <a:gd name="T46" fmla="*/ 595 w 1271"/>
                <a:gd name="T47" fmla="*/ 467 h 564"/>
                <a:gd name="T48" fmla="*/ 562 w 1271"/>
                <a:gd name="T49" fmla="*/ 474 h 564"/>
                <a:gd name="T50" fmla="*/ 528 w 1271"/>
                <a:gd name="T51" fmla="*/ 482 h 564"/>
                <a:gd name="T52" fmla="*/ 490 w 1271"/>
                <a:gd name="T53" fmla="*/ 495 h 564"/>
                <a:gd name="T54" fmla="*/ 451 w 1271"/>
                <a:gd name="T55" fmla="*/ 509 h 564"/>
                <a:gd name="T56" fmla="*/ 413 w 1271"/>
                <a:gd name="T57" fmla="*/ 522 h 564"/>
                <a:gd name="T58" fmla="*/ 374 w 1271"/>
                <a:gd name="T59" fmla="*/ 535 h 564"/>
                <a:gd name="T60" fmla="*/ 336 w 1271"/>
                <a:gd name="T61" fmla="*/ 545 h 564"/>
                <a:gd name="T62" fmla="*/ 298 w 1271"/>
                <a:gd name="T63" fmla="*/ 554 h 564"/>
                <a:gd name="T64" fmla="*/ 262 w 1271"/>
                <a:gd name="T65" fmla="*/ 561 h 564"/>
                <a:gd name="T66" fmla="*/ 226 w 1271"/>
                <a:gd name="T67" fmla="*/ 564 h 564"/>
                <a:gd name="T68" fmla="*/ 191 w 1271"/>
                <a:gd name="T69" fmla="*/ 558 h 564"/>
                <a:gd name="T70" fmla="*/ 191 w 1271"/>
                <a:gd name="T71" fmla="*/ 558 h 564"/>
                <a:gd name="T72" fmla="*/ 174 w 1271"/>
                <a:gd name="T73" fmla="*/ 511 h 564"/>
                <a:gd name="T74" fmla="*/ 148 w 1271"/>
                <a:gd name="T75" fmla="*/ 437 h 564"/>
                <a:gd name="T76" fmla="*/ 116 w 1271"/>
                <a:gd name="T77" fmla="*/ 346 h 564"/>
                <a:gd name="T78" fmla="*/ 83 w 1271"/>
                <a:gd name="T79" fmla="*/ 249 h 564"/>
                <a:gd name="T80" fmla="*/ 52 w 1271"/>
                <a:gd name="T81" fmla="*/ 156 h 564"/>
                <a:gd name="T82" fmla="*/ 26 w 1271"/>
                <a:gd name="T83" fmla="*/ 78 h 564"/>
                <a:gd name="T84" fmla="*/ 6 w 1271"/>
                <a:gd name="T85" fmla="*/ 23 h 564"/>
                <a:gd name="T86" fmla="*/ 0 w 1271"/>
                <a:gd name="T87" fmla="*/ 0 h 5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271"/>
                <a:gd name="T133" fmla="*/ 0 h 564"/>
                <a:gd name="T134" fmla="*/ 1271 w 1271"/>
                <a:gd name="T135" fmla="*/ 564 h 5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271" h="564">
                  <a:moveTo>
                    <a:pt x="1271" y="467"/>
                  </a:moveTo>
                  <a:lnTo>
                    <a:pt x="1271" y="467"/>
                  </a:lnTo>
                  <a:lnTo>
                    <a:pt x="1242" y="480"/>
                  </a:lnTo>
                  <a:lnTo>
                    <a:pt x="1208" y="489"/>
                  </a:lnTo>
                  <a:lnTo>
                    <a:pt x="1172" y="490"/>
                  </a:lnTo>
                  <a:lnTo>
                    <a:pt x="1131" y="489"/>
                  </a:lnTo>
                  <a:lnTo>
                    <a:pt x="1090" y="485"/>
                  </a:lnTo>
                  <a:lnTo>
                    <a:pt x="1048" y="477"/>
                  </a:lnTo>
                  <a:lnTo>
                    <a:pt x="1002" y="469"/>
                  </a:lnTo>
                  <a:lnTo>
                    <a:pt x="960" y="463"/>
                  </a:lnTo>
                  <a:lnTo>
                    <a:pt x="917" y="456"/>
                  </a:lnTo>
                  <a:lnTo>
                    <a:pt x="876" y="451"/>
                  </a:lnTo>
                  <a:lnTo>
                    <a:pt x="838" y="451"/>
                  </a:lnTo>
                  <a:lnTo>
                    <a:pt x="804" y="454"/>
                  </a:lnTo>
                  <a:lnTo>
                    <a:pt x="775" y="463"/>
                  </a:lnTo>
                  <a:lnTo>
                    <a:pt x="749" y="477"/>
                  </a:lnTo>
                  <a:lnTo>
                    <a:pt x="732" y="502"/>
                  </a:lnTo>
                  <a:lnTo>
                    <a:pt x="719" y="532"/>
                  </a:lnTo>
                  <a:lnTo>
                    <a:pt x="702" y="505"/>
                  </a:lnTo>
                  <a:lnTo>
                    <a:pt x="680" y="485"/>
                  </a:lnTo>
                  <a:lnTo>
                    <a:pt x="656" y="474"/>
                  </a:lnTo>
                  <a:lnTo>
                    <a:pt x="628" y="467"/>
                  </a:lnTo>
                  <a:lnTo>
                    <a:pt x="595" y="467"/>
                  </a:lnTo>
                  <a:lnTo>
                    <a:pt x="562" y="474"/>
                  </a:lnTo>
                  <a:lnTo>
                    <a:pt x="528" y="482"/>
                  </a:lnTo>
                  <a:lnTo>
                    <a:pt x="490" y="495"/>
                  </a:lnTo>
                  <a:lnTo>
                    <a:pt x="451" y="509"/>
                  </a:lnTo>
                  <a:lnTo>
                    <a:pt x="413" y="522"/>
                  </a:lnTo>
                  <a:lnTo>
                    <a:pt x="374" y="535"/>
                  </a:lnTo>
                  <a:lnTo>
                    <a:pt x="336" y="545"/>
                  </a:lnTo>
                  <a:lnTo>
                    <a:pt x="298" y="554"/>
                  </a:lnTo>
                  <a:lnTo>
                    <a:pt x="262" y="561"/>
                  </a:lnTo>
                  <a:lnTo>
                    <a:pt x="226" y="564"/>
                  </a:lnTo>
                  <a:lnTo>
                    <a:pt x="191" y="558"/>
                  </a:lnTo>
                  <a:lnTo>
                    <a:pt x="174" y="511"/>
                  </a:lnTo>
                  <a:lnTo>
                    <a:pt x="148" y="437"/>
                  </a:lnTo>
                  <a:lnTo>
                    <a:pt x="116" y="346"/>
                  </a:lnTo>
                  <a:lnTo>
                    <a:pt x="83" y="249"/>
                  </a:lnTo>
                  <a:lnTo>
                    <a:pt x="52" y="156"/>
                  </a:lnTo>
                  <a:lnTo>
                    <a:pt x="26" y="78"/>
                  </a:lnTo>
                  <a:lnTo>
                    <a:pt x="6" y="23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6" name="Freeform 28"/>
            <p:cNvSpPr>
              <a:spLocks/>
            </p:cNvSpPr>
            <p:nvPr/>
          </p:nvSpPr>
          <p:spPr bwMode="auto">
            <a:xfrm>
              <a:off x="5034" y="2881"/>
              <a:ext cx="1441" cy="683"/>
            </a:xfrm>
            <a:custGeom>
              <a:avLst/>
              <a:gdLst>
                <a:gd name="T0" fmla="*/ 1198 w 1441"/>
                <a:gd name="T1" fmla="*/ 23 h 683"/>
                <a:gd name="T2" fmla="*/ 1258 w 1441"/>
                <a:gd name="T3" fmla="*/ 138 h 683"/>
                <a:gd name="T4" fmla="*/ 1431 w 1441"/>
                <a:gd name="T5" fmla="*/ 507 h 683"/>
                <a:gd name="T6" fmla="*/ 1432 w 1441"/>
                <a:gd name="T7" fmla="*/ 549 h 683"/>
                <a:gd name="T8" fmla="*/ 1382 w 1441"/>
                <a:gd name="T9" fmla="*/ 546 h 683"/>
                <a:gd name="T10" fmla="*/ 1297 w 1441"/>
                <a:gd name="T11" fmla="*/ 549 h 683"/>
                <a:gd name="T12" fmla="*/ 1186 w 1441"/>
                <a:gd name="T13" fmla="*/ 549 h 683"/>
                <a:gd name="T14" fmla="*/ 1076 w 1441"/>
                <a:gd name="T15" fmla="*/ 555 h 683"/>
                <a:gd name="T16" fmla="*/ 985 w 1441"/>
                <a:gd name="T17" fmla="*/ 562 h 683"/>
                <a:gd name="T18" fmla="*/ 952 w 1441"/>
                <a:gd name="T19" fmla="*/ 582 h 683"/>
                <a:gd name="T20" fmla="*/ 903 w 1441"/>
                <a:gd name="T21" fmla="*/ 613 h 683"/>
                <a:gd name="T22" fmla="*/ 813 w 1441"/>
                <a:gd name="T23" fmla="*/ 621 h 683"/>
                <a:gd name="T24" fmla="*/ 721 w 1441"/>
                <a:gd name="T25" fmla="*/ 624 h 683"/>
                <a:gd name="T26" fmla="*/ 672 w 1441"/>
                <a:gd name="T27" fmla="*/ 618 h 683"/>
                <a:gd name="T28" fmla="*/ 659 w 1441"/>
                <a:gd name="T29" fmla="*/ 595 h 683"/>
                <a:gd name="T30" fmla="*/ 626 w 1441"/>
                <a:gd name="T31" fmla="*/ 601 h 683"/>
                <a:gd name="T32" fmla="*/ 541 w 1441"/>
                <a:gd name="T33" fmla="*/ 616 h 683"/>
                <a:gd name="T34" fmla="*/ 434 w 1441"/>
                <a:gd name="T35" fmla="*/ 637 h 683"/>
                <a:gd name="T36" fmla="*/ 328 w 1441"/>
                <a:gd name="T37" fmla="*/ 660 h 683"/>
                <a:gd name="T38" fmla="*/ 248 w 1441"/>
                <a:gd name="T39" fmla="*/ 675 h 683"/>
                <a:gd name="T40" fmla="*/ 196 w 1441"/>
                <a:gd name="T41" fmla="*/ 683 h 683"/>
                <a:gd name="T42" fmla="*/ 174 w 1441"/>
                <a:gd name="T43" fmla="*/ 663 h 683"/>
                <a:gd name="T44" fmla="*/ 164 w 1441"/>
                <a:gd name="T45" fmla="*/ 610 h 683"/>
                <a:gd name="T46" fmla="*/ 114 w 1441"/>
                <a:gd name="T47" fmla="*/ 431 h 683"/>
                <a:gd name="T48" fmla="*/ 38 w 1441"/>
                <a:gd name="T49" fmla="*/ 176 h 683"/>
                <a:gd name="T50" fmla="*/ 2 w 1441"/>
                <a:gd name="T51" fmla="*/ 47 h 683"/>
                <a:gd name="T52" fmla="*/ 9 w 1441"/>
                <a:gd name="T53" fmla="*/ 13 h 683"/>
                <a:gd name="T54" fmla="*/ 55 w 1441"/>
                <a:gd name="T55" fmla="*/ 4 h 683"/>
                <a:gd name="T56" fmla="*/ 59 w 1441"/>
                <a:gd name="T57" fmla="*/ 23 h 683"/>
                <a:gd name="T58" fmla="*/ 51 w 1441"/>
                <a:gd name="T59" fmla="*/ 73 h 683"/>
                <a:gd name="T60" fmla="*/ 135 w 1441"/>
                <a:gd name="T61" fmla="*/ 349 h 683"/>
                <a:gd name="T62" fmla="*/ 213 w 1441"/>
                <a:gd name="T63" fmla="*/ 604 h 683"/>
                <a:gd name="T64" fmla="*/ 250 w 1441"/>
                <a:gd name="T65" fmla="*/ 623 h 683"/>
                <a:gd name="T66" fmla="*/ 324 w 1441"/>
                <a:gd name="T67" fmla="*/ 613 h 683"/>
                <a:gd name="T68" fmla="*/ 417 w 1441"/>
                <a:gd name="T69" fmla="*/ 600 h 683"/>
                <a:gd name="T70" fmla="*/ 511 w 1441"/>
                <a:gd name="T71" fmla="*/ 578 h 683"/>
                <a:gd name="T72" fmla="*/ 588 w 1441"/>
                <a:gd name="T73" fmla="*/ 555 h 683"/>
                <a:gd name="T74" fmla="*/ 644 w 1441"/>
                <a:gd name="T75" fmla="*/ 529 h 683"/>
                <a:gd name="T76" fmla="*/ 695 w 1441"/>
                <a:gd name="T77" fmla="*/ 522 h 683"/>
                <a:gd name="T78" fmla="*/ 716 w 1441"/>
                <a:gd name="T79" fmla="*/ 549 h 683"/>
                <a:gd name="T80" fmla="*/ 762 w 1441"/>
                <a:gd name="T81" fmla="*/ 555 h 683"/>
                <a:gd name="T82" fmla="*/ 857 w 1441"/>
                <a:gd name="T83" fmla="*/ 549 h 683"/>
                <a:gd name="T84" fmla="*/ 907 w 1441"/>
                <a:gd name="T85" fmla="*/ 546 h 683"/>
                <a:gd name="T86" fmla="*/ 926 w 1441"/>
                <a:gd name="T87" fmla="*/ 517 h 683"/>
                <a:gd name="T88" fmla="*/ 962 w 1441"/>
                <a:gd name="T89" fmla="*/ 506 h 683"/>
                <a:gd name="T90" fmla="*/ 1011 w 1441"/>
                <a:gd name="T91" fmla="*/ 517 h 683"/>
                <a:gd name="T92" fmla="*/ 1078 w 1441"/>
                <a:gd name="T93" fmla="*/ 525 h 683"/>
                <a:gd name="T94" fmla="*/ 1173 w 1441"/>
                <a:gd name="T95" fmla="*/ 526 h 683"/>
                <a:gd name="T96" fmla="*/ 1273 w 1441"/>
                <a:gd name="T97" fmla="*/ 522 h 683"/>
                <a:gd name="T98" fmla="*/ 1356 w 1441"/>
                <a:gd name="T99" fmla="*/ 517 h 683"/>
                <a:gd name="T100" fmla="*/ 1401 w 1441"/>
                <a:gd name="T101" fmla="*/ 513 h 683"/>
                <a:gd name="T102" fmla="*/ 1373 w 1441"/>
                <a:gd name="T103" fmla="*/ 454 h 683"/>
                <a:gd name="T104" fmla="*/ 1329 w 1441"/>
                <a:gd name="T105" fmla="*/ 344 h 683"/>
                <a:gd name="T106" fmla="*/ 1232 w 1441"/>
                <a:gd name="T107" fmla="*/ 134 h 683"/>
                <a:gd name="T108" fmla="*/ 1179 w 1441"/>
                <a:gd name="T109" fmla="*/ 18 h 68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441"/>
                <a:gd name="T166" fmla="*/ 0 h 683"/>
                <a:gd name="T167" fmla="*/ 1441 w 1441"/>
                <a:gd name="T168" fmla="*/ 683 h 68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441" h="683">
                  <a:moveTo>
                    <a:pt x="1179" y="18"/>
                  </a:moveTo>
                  <a:lnTo>
                    <a:pt x="1188" y="17"/>
                  </a:lnTo>
                  <a:lnTo>
                    <a:pt x="1198" y="23"/>
                  </a:lnTo>
                  <a:lnTo>
                    <a:pt x="1211" y="41"/>
                  </a:lnTo>
                  <a:lnTo>
                    <a:pt x="1229" y="80"/>
                  </a:lnTo>
                  <a:lnTo>
                    <a:pt x="1258" y="138"/>
                  </a:lnTo>
                  <a:lnTo>
                    <a:pt x="1300" y="228"/>
                  </a:lnTo>
                  <a:lnTo>
                    <a:pt x="1356" y="349"/>
                  </a:lnTo>
                  <a:lnTo>
                    <a:pt x="1431" y="507"/>
                  </a:lnTo>
                  <a:lnTo>
                    <a:pt x="1438" y="526"/>
                  </a:lnTo>
                  <a:lnTo>
                    <a:pt x="1441" y="542"/>
                  </a:lnTo>
                  <a:lnTo>
                    <a:pt x="1432" y="549"/>
                  </a:lnTo>
                  <a:lnTo>
                    <a:pt x="1411" y="549"/>
                  </a:lnTo>
                  <a:lnTo>
                    <a:pt x="1399" y="546"/>
                  </a:lnTo>
                  <a:lnTo>
                    <a:pt x="1382" y="546"/>
                  </a:lnTo>
                  <a:lnTo>
                    <a:pt x="1359" y="546"/>
                  </a:lnTo>
                  <a:lnTo>
                    <a:pt x="1330" y="546"/>
                  </a:lnTo>
                  <a:lnTo>
                    <a:pt x="1297" y="549"/>
                  </a:lnTo>
                  <a:lnTo>
                    <a:pt x="1263" y="549"/>
                  </a:lnTo>
                  <a:lnTo>
                    <a:pt x="1225" y="549"/>
                  </a:lnTo>
                  <a:lnTo>
                    <a:pt x="1186" y="549"/>
                  </a:lnTo>
                  <a:lnTo>
                    <a:pt x="1150" y="554"/>
                  </a:lnTo>
                  <a:lnTo>
                    <a:pt x="1110" y="555"/>
                  </a:lnTo>
                  <a:lnTo>
                    <a:pt x="1076" y="555"/>
                  </a:lnTo>
                  <a:lnTo>
                    <a:pt x="1041" y="559"/>
                  </a:lnTo>
                  <a:lnTo>
                    <a:pt x="1011" y="562"/>
                  </a:lnTo>
                  <a:lnTo>
                    <a:pt x="985" y="562"/>
                  </a:lnTo>
                  <a:lnTo>
                    <a:pt x="965" y="562"/>
                  </a:lnTo>
                  <a:lnTo>
                    <a:pt x="949" y="562"/>
                  </a:lnTo>
                  <a:lnTo>
                    <a:pt x="952" y="582"/>
                  </a:lnTo>
                  <a:lnTo>
                    <a:pt x="943" y="600"/>
                  </a:lnTo>
                  <a:lnTo>
                    <a:pt x="929" y="607"/>
                  </a:lnTo>
                  <a:lnTo>
                    <a:pt x="903" y="613"/>
                  </a:lnTo>
                  <a:lnTo>
                    <a:pt x="879" y="618"/>
                  </a:lnTo>
                  <a:lnTo>
                    <a:pt x="846" y="618"/>
                  </a:lnTo>
                  <a:lnTo>
                    <a:pt x="813" y="621"/>
                  </a:lnTo>
                  <a:lnTo>
                    <a:pt x="778" y="623"/>
                  </a:lnTo>
                  <a:lnTo>
                    <a:pt x="748" y="624"/>
                  </a:lnTo>
                  <a:lnTo>
                    <a:pt x="721" y="624"/>
                  </a:lnTo>
                  <a:lnTo>
                    <a:pt x="699" y="624"/>
                  </a:lnTo>
                  <a:lnTo>
                    <a:pt x="685" y="623"/>
                  </a:lnTo>
                  <a:lnTo>
                    <a:pt x="672" y="618"/>
                  </a:lnTo>
                  <a:lnTo>
                    <a:pt x="666" y="613"/>
                  </a:lnTo>
                  <a:lnTo>
                    <a:pt x="660" y="604"/>
                  </a:lnTo>
                  <a:lnTo>
                    <a:pt x="659" y="595"/>
                  </a:lnTo>
                  <a:lnTo>
                    <a:pt x="653" y="595"/>
                  </a:lnTo>
                  <a:lnTo>
                    <a:pt x="644" y="597"/>
                  </a:lnTo>
                  <a:lnTo>
                    <a:pt x="626" y="601"/>
                  </a:lnTo>
                  <a:lnTo>
                    <a:pt x="603" y="605"/>
                  </a:lnTo>
                  <a:lnTo>
                    <a:pt x="574" y="610"/>
                  </a:lnTo>
                  <a:lnTo>
                    <a:pt x="541" y="616"/>
                  </a:lnTo>
                  <a:lnTo>
                    <a:pt x="508" y="623"/>
                  </a:lnTo>
                  <a:lnTo>
                    <a:pt x="472" y="629"/>
                  </a:lnTo>
                  <a:lnTo>
                    <a:pt x="434" y="637"/>
                  </a:lnTo>
                  <a:lnTo>
                    <a:pt x="398" y="644"/>
                  </a:lnTo>
                  <a:lnTo>
                    <a:pt x="364" y="650"/>
                  </a:lnTo>
                  <a:lnTo>
                    <a:pt x="328" y="660"/>
                  </a:lnTo>
                  <a:lnTo>
                    <a:pt x="298" y="666"/>
                  </a:lnTo>
                  <a:lnTo>
                    <a:pt x="272" y="670"/>
                  </a:lnTo>
                  <a:lnTo>
                    <a:pt x="248" y="675"/>
                  </a:lnTo>
                  <a:lnTo>
                    <a:pt x="233" y="679"/>
                  </a:lnTo>
                  <a:lnTo>
                    <a:pt x="210" y="683"/>
                  </a:lnTo>
                  <a:lnTo>
                    <a:pt x="196" y="683"/>
                  </a:lnTo>
                  <a:lnTo>
                    <a:pt x="186" y="682"/>
                  </a:lnTo>
                  <a:lnTo>
                    <a:pt x="179" y="675"/>
                  </a:lnTo>
                  <a:lnTo>
                    <a:pt x="174" y="663"/>
                  </a:lnTo>
                  <a:lnTo>
                    <a:pt x="173" y="646"/>
                  </a:lnTo>
                  <a:lnTo>
                    <a:pt x="170" y="629"/>
                  </a:lnTo>
                  <a:lnTo>
                    <a:pt x="164" y="610"/>
                  </a:lnTo>
                  <a:lnTo>
                    <a:pt x="154" y="572"/>
                  </a:lnTo>
                  <a:lnTo>
                    <a:pt x="137" y="509"/>
                  </a:lnTo>
                  <a:lnTo>
                    <a:pt x="114" y="431"/>
                  </a:lnTo>
                  <a:lnTo>
                    <a:pt x="88" y="341"/>
                  </a:lnTo>
                  <a:lnTo>
                    <a:pt x="61" y="255"/>
                  </a:lnTo>
                  <a:lnTo>
                    <a:pt x="38" y="176"/>
                  </a:lnTo>
                  <a:lnTo>
                    <a:pt x="18" y="109"/>
                  </a:lnTo>
                  <a:lnTo>
                    <a:pt x="6" y="69"/>
                  </a:lnTo>
                  <a:lnTo>
                    <a:pt x="2" y="47"/>
                  </a:lnTo>
                  <a:lnTo>
                    <a:pt x="0" y="30"/>
                  </a:lnTo>
                  <a:lnTo>
                    <a:pt x="2" y="18"/>
                  </a:lnTo>
                  <a:lnTo>
                    <a:pt x="9" y="13"/>
                  </a:lnTo>
                  <a:lnTo>
                    <a:pt x="20" y="8"/>
                  </a:lnTo>
                  <a:lnTo>
                    <a:pt x="35" y="5"/>
                  </a:lnTo>
                  <a:lnTo>
                    <a:pt x="55" y="4"/>
                  </a:lnTo>
                  <a:lnTo>
                    <a:pt x="78" y="0"/>
                  </a:lnTo>
                  <a:lnTo>
                    <a:pt x="69" y="13"/>
                  </a:lnTo>
                  <a:lnTo>
                    <a:pt x="59" y="23"/>
                  </a:lnTo>
                  <a:lnTo>
                    <a:pt x="51" y="31"/>
                  </a:lnTo>
                  <a:lnTo>
                    <a:pt x="39" y="37"/>
                  </a:lnTo>
                  <a:lnTo>
                    <a:pt x="51" y="73"/>
                  </a:lnTo>
                  <a:lnTo>
                    <a:pt x="74" y="147"/>
                  </a:lnTo>
                  <a:lnTo>
                    <a:pt x="101" y="243"/>
                  </a:lnTo>
                  <a:lnTo>
                    <a:pt x="135" y="349"/>
                  </a:lnTo>
                  <a:lnTo>
                    <a:pt x="164" y="450"/>
                  </a:lnTo>
                  <a:lnTo>
                    <a:pt x="193" y="541"/>
                  </a:lnTo>
                  <a:lnTo>
                    <a:pt x="213" y="604"/>
                  </a:lnTo>
                  <a:lnTo>
                    <a:pt x="219" y="624"/>
                  </a:lnTo>
                  <a:lnTo>
                    <a:pt x="233" y="624"/>
                  </a:lnTo>
                  <a:lnTo>
                    <a:pt x="250" y="623"/>
                  </a:lnTo>
                  <a:lnTo>
                    <a:pt x="269" y="621"/>
                  </a:lnTo>
                  <a:lnTo>
                    <a:pt x="296" y="618"/>
                  </a:lnTo>
                  <a:lnTo>
                    <a:pt x="324" y="613"/>
                  </a:lnTo>
                  <a:lnTo>
                    <a:pt x="352" y="610"/>
                  </a:lnTo>
                  <a:lnTo>
                    <a:pt x="386" y="604"/>
                  </a:lnTo>
                  <a:lnTo>
                    <a:pt x="417" y="600"/>
                  </a:lnTo>
                  <a:lnTo>
                    <a:pt x="449" y="592"/>
                  </a:lnTo>
                  <a:lnTo>
                    <a:pt x="480" y="585"/>
                  </a:lnTo>
                  <a:lnTo>
                    <a:pt x="511" y="578"/>
                  </a:lnTo>
                  <a:lnTo>
                    <a:pt x="539" y="572"/>
                  </a:lnTo>
                  <a:lnTo>
                    <a:pt x="565" y="564"/>
                  </a:lnTo>
                  <a:lnTo>
                    <a:pt x="588" y="555"/>
                  </a:lnTo>
                  <a:lnTo>
                    <a:pt x="607" y="546"/>
                  </a:lnTo>
                  <a:lnTo>
                    <a:pt x="621" y="541"/>
                  </a:lnTo>
                  <a:lnTo>
                    <a:pt x="644" y="529"/>
                  </a:lnTo>
                  <a:lnTo>
                    <a:pt x="666" y="522"/>
                  </a:lnTo>
                  <a:lnTo>
                    <a:pt x="680" y="520"/>
                  </a:lnTo>
                  <a:lnTo>
                    <a:pt x="695" y="522"/>
                  </a:lnTo>
                  <a:lnTo>
                    <a:pt x="708" y="529"/>
                  </a:lnTo>
                  <a:lnTo>
                    <a:pt x="712" y="538"/>
                  </a:lnTo>
                  <a:lnTo>
                    <a:pt x="716" y="549"/>
                  </a:lnTo>
                  <a:lnTo>
                    <a:pt x="719" y="562"/>
                  </a:lnTo>
                  <a:lnTo>
                    <a:pt x="736" y="559"/>
                  </a:lnTo>
                  <a:lnTo>
                    <a:pt x="762" y="555"/>
                  </a:lnTo>
                  <a:lnTo>
                    <a:pt x="794" y="554"/>
                  </a:lnTo>
                  <a:lnTo>
                    <a:pt x="825" y="549"/>
                  </a:lnTo>
                  <a:lnTo>
                    <a:pt x="857" y="549"/>
                  </a:lnTo>
                  <a:lnTo>
                    <a:pt x="884" y="549"/>
                  </a:lnTo>
                  <a:lnTo>
                    <a:pt x="902" y="546"/>
                  </a:lnTo>
                  <a:lnTo>
                    <a:pt x="907" y="546"/>
                  </a:lnTo>
                  <a:lnTo>
                    <a:pt x="912" y="536"/>
                  </a:lnTo>
                  <a:lnTo>
                    <a:pt x="917" y="526"/>
                  </a:lnTo>
                  <a:lnTo>
                    <a:pt x="926" y="517"/>
                  </a:lnTo>
                  <a:lnTo>
                    <a:pt x="936" y="509"/>
                  </a:lnTo>
                  <a:lnTo>
                    <a:pt x="949" y="506"/>
                  </a:lnTo>
                  <a:lnTo>
                    <a:pt x="962" y="506"/>
                  </a:lnTo>
                  <a:lnTo>
                    <a:pt x="979" y="507"/>
                  </a:lnTo>
                  <a:lnTo>
                    <a:pt x="997" y="513"/>
                  </a:lnTo>
                  <a:lnTo>
                    <a:pt x="1011" y="517"/>
                  </a:lnTo>
                  <a:lnTo>
                    <a:pt x="1028" y="522"/>
                  </a:lnTo>
                  <a:lnTo>
                    <a:pt x="1051" y="525"/>
                  </a:lnTo>
                  <a:lnTo>
                    <a:pt x="1078" y="525"/>
                  </a:lnTo>
                  <a:lnTo>
                    <a:pt x="1109" y="526"/>
                  </a:lnTo>
                  <a:lnTo>
                    <a:pt x="1139" y="526"/>
                  </a:lnTo>
                  <a:lnTo>
                    <a:pt x="1173" y="526"/>
                  </a:lnTo>
                  <a:lnTo>
                    <a:pt x="1206" y="526"/>
                  </a:lnTo>
                  <a:lnTo>
                    <a:pt x="1241" y="525"/>
                  </a:lnTo>
                  <a:lnTo>
                    <a:pt x="1273" y="522"/>
                  </a:lnTo>
                  <a:lnTo>
                    <a:pt x="1304" y="522"/>
                  </a:lnTo>
                  <a:lnTo>
                    <a:pt x="1332" y="520"/>
                  </a:lnTo>
                  <a:lnTo>
                    <a:pt x="1356" y="517"/>
                  </a:lnTo>
                  <a:lnTo>
                    <a:pt x="1378" y="516"/>
                  </a:lnTo>
                  <a:lnTo>
                    <a:pt x="1392" y="516"/>
                  </a:lnTo>
                  <a:lnTo>
                    <a:pt x="1401" y="513"/>
                  </a:lnTo>
                  <a:lnTo>
                    <a:pt x="1396" y="506"/>
                  </a:lnTo>
                  <a:lnTo>
                    <a:pt x="1386" y="483"/>
                  </a:lnTo>
                  <a:lnTo>
                    <a:pt x="1373" y="454"/>
                  </a:lnTo>
                  <a:lnTo>
                    <a:pt x="1369" y="435"/>
                  </a:lnTo>
                  <a:lnTo>
                    <a:pt x="1355" y="399"/>
                  </a:lnTo>
                  <a:lnTo>
                    <a:pt x="1329" y="344"/>
                  </a:lnTo>
                  <a:lnTo>
                    <a:pt x="1297" y="278"/>
                  </a:lnTo>
                  <a:lnTo>
                    <a:pt x="1264" y="204"/>
                  </a:lnTo>
                  <a:lnTo>
                    <a:pt x="1232" y="134"/>
                  </a:lnTo>
                  <a:lnTo>
                    <a:pt x="1206" y="73"/>
                  </a:lnTo>
                  <a:lnTo>
                    <a:pt x="1186" y="34"/>
                  </a:lnTo>
                  <a:lnTo>
                    <a:pt x="1179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7" name="Freeform 29"/>
            <p:cNvSpPr>
              <a:spLocks/>
            </p:cNvSpPr>
            <p:nvPr/>
          </p:nvSpPr>
          <p:spPr bwMode="auto">
            <a:xfrm>
              <a:off x="5073" y="2795"/>
              <a:ext cx="1362" cy="710"/>
            </a:xfrm>
            <a:custGeom>
              <a:avLst/>
              <a:gdLst>
                <a:gd name="T0" fmla="*/ 59 w 1362"/>
                <a:gd name="T1" fmla="*/ 54 h 710"/>
                <a:gd name="T2" fmla="*/ 30 w 1362"/>
                <a:gd name="T3" fmla="*/ 99 h 710"/>
                <a:gd name="T4" fmla="*/ 0 w 1362"/>
                <a:gd name="T5" fmla="*/ 123 h 710"/>
                <a:gd name="T6" fmla="*/ 12 w 1362"/>
                <a:gd name="T7" fmla="*/ 159 h 710"/>
                <a:gd name="T8" fmla="*/ 62 w 1362"/>
                <a:gd name="T9" fmla="*/ 329 h 710"/>
                <a:gd name="T10" fmla="*/ 125 w 1362"/>
                <a:gd name="T11" fmla="*/ 536 h 710"/>
                <a:gd name="T12" fmla="*/ 174 w 1362"/>
                <a:gd name="T13" fmla="*/ 690 h 710"/>
                <a:gd name="T14" fmla="*/ 180 w 1362"/>
                <a:gd name="T15" fmla="*/ 710 h 710"/>
                <a:gd name="T16" fmla="*/ 211 w 1362"/>
                <a:gd name="T17" fmla="*/ 709 h 710"/>
                <a:gd name="T18" fmla="*/ 257 w 1362"/>
                <a:gd name="T19" fmla="*/ 704 h 710"/>
                <a:gd name="T20" fmla="*/ 313 w 1362"/>
                <a:gd name="T21" fmla="*/ 696 h 710"/>
                <a:gd name="T22" fmla="*/ 378 w 1362"/>
                <a:gd name="T23" fmla="*/ 686 h 710"/>
                <a:gd name="T24" fmla="*/ 441 w 1362"/>
                <a:gd name="T25" fmla="*/ 671 h 710"/>
                <a:gd name="T26" fmla="*/ 500 w 1362"/>
                <a:gd name="T27" fmla="*/ 658 h 710"/>
                <a:gd name="T28" fmla="*/ 549 w 1362"/>
                <a:gd name="T29" fmla="*/ 641 h 710"/>
                <a:gd name="T30" fmla="*/ 582 w 1362"/>
                <a:gd name="T31" fmla="*/ 627 h 710"/>
                <a:gd name="T32" fmla="*/ 605 w 1362"/>
                <a:gd name="T33" fmla="*/ 615 h 710"/>
                <a:gd name="T34" fmla="*/ 641 w 1362"/>
                <a:gd name="T35" fmla="*/ 606 h 710"/>
                <a:gd name="T36" fmla="*/ 669 w 1362"/>
                <a:gd name="T37" fmla="*/ 615 h 710"/>
                <a:gd name="T38" fmla="*/ 677 w 1362"/>
                <a:gd name="T39" fmla="*/ 635 h 710"/>
                <a:gd name="T40" fmla="*/ 680 w 1362"/>
                <a:gd name="T41" fmla="*/ 648 h 710"/>
                <a:gd name="T42" fmla="*/ 723 w 1362"/>
                <a:gd name="T43" fmla="*/ 641 h 710"/>
                <a:gd name="T44" fmla="*/ 786 w 1362"/>
                <a:gd name="T45" fmla="*/ 635 h 710"/>
                <a:gd name="T46" fmla="*/ 845 w 1362"/>
                <a:gd name="T47" fmla="*/ 635 h 710"/>
                <a:gd name="T48" fmla="*/ 868 w 1362"/>
                <a:gd name="T49" fmla="*/ 632 h 710"/>
                <a:gd name="T50" fmla="*/ 873 w 1362"/>
                <a:gd name="T51" fmla="*/ 622 h 710"/>
                <a:gd name="T52" fmla="*/ 887 w 1362"/>
                <a:gd name="T53" fmla="*/ 603 h 710"/>
                <a:gd name="T54" fmla="*/ 910 w 1362"/>
                <a:gd name="T55" fmla="*/ 592 h 710"/>
                <a:gd name="T56" fmla="*/ 940 w 1362"/>
                <a:gd name="T57" fmla="*/ 593 h 710"/>
                <a:gd name="T58" fmla="*/ 958 w 1362"/>
                <a:gd name="T59" fmla="*/ 599 h 710"/>
                <a:gd name="T60" fmla="*/ 989 w 1362"/>
                <a:gd name="T61" fmla="*/ 608 h 710"/>
                <a:gd name="T62" fmla="*/ 1039 w 1362"/>
                <a:gd name="T63" fmla="*/ 611 h 710"/>
                <a:gd name="T64" fmla="*/ 1100 w 1362"/>
                <a:gd name="T65" fmla="*/ 612 h 710"/>
                <a:gd name="T66" fmla="*/ 1167 w 1362"/>
                <a:gd name="T67" fmla="*/ 612 h 710"/>
                <a:gd name="T68" fmla="*/ 1234 w 1362"/>
                <a:gd name="T69" fmla="*/ 608 h 710"/>
                <a:gd name="T70" fmla="*/ 1293 w 1362"/>
                <a:gd name="T71" fmla="*/ 606 h 710"/>
                <a:gd name="T72" fmla="*/ 1339 w 1362"/>
                <a:gd name="T73" fmla="*/ 602 h 710"/>
                <a:gd name="T74" fmla="*/ 1362 w 1362"/>
                <a:gd name="T75" fmla="*/ 599 h 710"/>
                <a:gd name="T76" fmla="*/ 1357 w 1362"/>
                <a:gd name="T77" fmla="*/ 592 h 710"/>
                <a:gd name="T78" fmla="*/ 1334 w 1362"/>
                <a:gd name="T79" fmla="*/ 540 h 710"/>
                <a:gd name="T80" fmla="*/ 1330 w 1362"/>
                <a:gd name="T81" fmla="*/ 521 h 710"/>
                <a:gd name="T82" fmla="*/ 1284 w 1362"/>
                <a:gd name="T83" fmla="*/ 420 h 710"/>
                <a:gd name="T84" fmla="*/ 1211 w 1362"/>
                <a:gd name="T85" fmla="*/ 256 h 710"/>
                <a:gd name="T86" fmla="*/ 1139 w 1362"/>
                <a:gd name="T87" fmla="*/ 103 h 710"/>
                <a:gd name="T88" fmla="*/ 1108 w 1362"/>
                <a:gd name="T89" fmla="*/ 35 h 710"/>
                <a:gd name="T90" fmla="*/ 1083 w 1362"/>
                <a:gd name="T91" fmla="*/ 41 h 710"/>
                <a:gd name="T92" fmla="*/ 1019 w 1362"/>
                <a:gd name="T93" fmla="*/ 44 h 710"/>
                <a:gd name="T94" fmla="*/ 946 w 1362"/>
                <a:gd name="T95" fmla="*/ 35 h 710"/>
                <a:gd name="T96" fmla="*/ 864 w 1362"/>
                <a:gd name="T97" fmla="*/ 19 h 710"/>
                <a:gd name="T98" fmla="*/ 785 w 1362"/>
                <a:gd name="T99" fmla="*/ 6 h 710"/>
                <a:gd name="T100" fmla="*/ 713 w 1362"/>
                <a:gd name="T101" fmla="*/ 0 h 710"/>
                <a:gd name="T102" fmla="*/ 654 w 1362"/>
                <a:gd name="T103" fmla="*/ 5 h 710"/>
                <a:gd name="T104" fmla="*/ 611 w 1362"/>
                <a:gd name="T105" fmla="*/ 24 h 710"/>
                <a:gd name="T106" fmla="*/ 601 w 1362"/>
                <a:gd name="T107" fmla="*/ 41 h 710"/>
                <a:gd name="T108" fmla="*/ 531 w 1362"/>
                <a:gd name="T109" fmla="*/ 15 h 710"/>
                <a:gd name="T110" fmla="*/ 464 w 1362"/>
                <a:gd name="T111" fmla="*/ 9 h 710"/>
                <a:gd name="T112" fmla="*/ 401 w 1362"/>
                <a:gd name="T113" fmla="*/ 19 h 710"/>
                <a:gd name="T114" fmla="*/ 342 w 1362"/>
                <a:gd name="T115" fmla="*/ 35 h 710"/>
                <a:gd name="T116" fmla="*/ 278 w 1362"/>
                <a:gd name="T117" fmla="*/ 54 h 710"/>
                <a:gd name="T118" fmla="*/ 211 w 1362"/>
                <a:gd name="T119" fmla="*/ 70 h 710"/>
                <a:gd name="T120" fmla="*/ 140 w 1362"/>
                <a:gd name="T121" fmla="*/ 71 h 710"/>
                <a:gd name="T122" fmla="*/ 59 w 1362"/>
                <a:gd name="T123" fmla="*/ 54 h 71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62"/>
                <a:gd name="T187" fmla="*/ 0 h 710"/>
                <a:gd name="T188" fmla="*/ 1362 w 1362"/>
                <a:gd name="T189" fmla="*/ 710 h 71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62" h="710">
                  <a:moveTo>
                    <a:pt x="59" y="54"/>
                  </a:moveTo>
                  <a:lnTo>
                    <a:pt x="59" y="54"/>
                  </a:lnTo>
                  <a:lnTo>
                    <a:pt x="43" y="80"/>
                  </a:lnTo>
                  <a:lnTo>
                    <a:pt x="30" y="99"/>
                  </a:lnTo>
                  <a:lnTo>
                    <a:pt x="16" y="113"/>
                  </a:lnTo>
                  <a:lnTo>
                    <a:pt x="0" y="123"/>
                  </a:lnTo>
                  <a:lnTo>
                    <a:pt x="12" y="159"/>
                  </a:lnTo>
                  <a:lnTo>
                    <a:pt x="35" y="233"/>
                  </a:lnTo>
                  <a:lnTo>
                    <a:pt x="62" y="329"/>
                  </a:lnTo>
                  <a:lnTo>
                    <a:pt x="96" y="435"/>
                  </a:lnTo>
                  <a:lnTo>
                    <a:pt x="125" y="536"/>
                  </a:lnTo>
                  <a:lnTo>
                    <a:pt x="154" y="627"/>
                  </a:lnTo>
                  <a:lnTo>
                    <a:pt x="174" y="690"/>
                  </a:lnTo>
                  <a:lnTo>
                    <a:pt x="180" y="710"/>
                  </a:lnTo>
                  <a:lnTo>
                    <a:pt x="194" y="710"/>
                  </a:lnTo>
                  <a:lnTo>
                    <a:pt x="211" y="709"/>
                  </a:lnTo>
                  <a:lnTo>
                    <a:pt x="230" y="707"/>
                  </a:lnTo>
                  <a:lnTo>
                    <a:pt x="257" y="704"/>
                  </a:lnTo>
                  <a:lnTo>
                    <a:pt x="285" y="699"/>
                  </a:lnTo>
                  <a:lnTo>
                    <a:pt x="313" y="696"/>
                  </a:lnTo>
                  <a:lnTo>
                    <a:pt x="347" y="690"/>
                  </a:lnTo>
                  <a:lnTo>
                    <a:pt x="378" y="686"/>
                  </a:lnTo>
                  <a:lnTo>
                    <a:pt x="410" y="678"/>
                  </a:lnTo>
                  <a:lnTo>
                    <a:pt x="441" y="671"/>
                  </a:lnTo>
                  <a:lnTo>
                    <a:pt x="472" y="664"/>
                  </a:lnTo>
                  <a:lnTo>
                    <a:pt x="500" y="658"/>
                  </a:lnTo>
                  <a:lnTo>
                    <a:pt x="526" y="650"/>
                  </a:lnTo>
                  <a:lnTo>
                    <a:pt x="549" y="641"/>
                  </a:lnTo>
                  <a:lnTo>
                    <a:pt x="568" y="632"/>
                  </a:lnTo>
                  <a:lnTo>
                    <a:pt x="582" y="627"/>
                  </a:lnTo>
                  <a:lnTo>
                    <a:pt x="605" y="615"/>
                  </a:lnTo>
                  <a:lnTo>
                    <a:pt x="627" y="608"/>
                  </a:lnTo>
                  <a:lnTo>
                    <a:pt x="641" y="606"/>
                  </a:lnTo>
                  <a:lnTo>
                    <a:pt x="656" y="608"/>
                  </a:lnTo>
                  <a:lnTo>
                    <a:pt x="669" y="615"/>
                  </a:lnTo>
                  <a:lnTo>
                    <a:pt x="673" y="624"/>
                  </a:lnTo>
                  <a:lnTo>
                    <a:pt x="677" y="635"/>
                  </a:lnTo>
                  <a:lnTo>
                    <a:pt x="680" y="648"/>
                  </a:lnTo>
                  <a:lnTo>
                    <a:pt x="697" y="645"/>
                  </a:lnTo>
                  <a:lnTo>
                    <a:pt x="723" y="641"/>
                  </a:lnTo>
                  <a:lnTo>
                    <a:pt x="755" y="640"/>
                  </a:lnTo>
                  <a:lnTo>
                    <a:pt x="786" y="635"/>
                  </a:lnTo>
                  <a:lnTo>
                    <a:pt x="818" y="635"/>
                  </a:lnTo>
                  <a:lnTo>
                    <a:pt x="845" y="635"/>
                  </a:lnTo>
                  <a:lnTo>
                    <a:pt x="863" y="632"/>
                  </a:lnTo>
                  <a:lnTo>
                    <a:pt x="868" y="632"/>
                  </a:lnTo>
                  <a:lnTo>
                    <a:pt x="873" y="622"/>
                  </a:lnTo>
                  <a:lnTo>
                    <a:pt x="878" y="612"/>
                  </a:lnTo>
                  <a:lnTo>
                    <a:pt x="887" y="603"/>
                  </a:lnTo>
                  <a:lnTo>
                    <a:pt x="897" y="595"/>
                  </a:lnTo>
                  <a:lnTo>
                    <a:pt x="910" y="592"/>
                  </a:lnTo>
                  <a:lnTo>
                    <a:pt x="923" y="592"/>
                  </a:lnTo>
                  <a:lnTo>
                    <a:pt x="940" y="593"/>
                  </a:lnTo>
                  <a:lnTo>
                    <a:pt x="958" y="599"/>
                  </a:lnTo>
                  <a:lnTo>
                    <a:pt x="972" y="603"/>
                  </a:lnTo>
                  <a:lnTo>
                    <a:pt x="989" y="608"/>
                  </a:lnTo>
                  <a:lnTo>
                    <a:pt x="1012" y="611"/>
                  </a:lnTo>
                  <a:lnTo>
                    <a:pt x="1039" y="611"/>
                  </a:lnTo>
                  <a:lnTo>
                    <a:pt x="1070" y="612"/>
                  </a:lnTo>
                  <a:lnTo>
                    <a:pt x="1100" y="612"/>
                  </a:lnTo>
                  <a:lnTo>
                    <a:pt x="1134" y="612"/>
                  </a:lnTo>
                  <a:lnTo>
                    <a:pt x="1167" y="612"/>
                  </a:lnTo>
                  <a:lnTo>
                    <a:pt x="1202" y="611"/>
                  </a:lnTo>
                  <a:lnTo>
                    <a:pt x="1234" y="608"/>
                  </a:lnTo>
                  <a:lnTo>
                    <a:pt x="1265" y="608"/>
                  </a:lnTo>
                  <a:lnTo>
                    <a:pt x="1293" y="606"/>
                  </a:lnTo>
                  <a:lnTo>
                    <a:pt x="1317" y="603"/>
                  </a:lnTo>
                  <a:lnTo>
                    <a:pt x="1339" y="602"/>
                  </a:lnTo>
                  <a:lnTo>
                    <a:pt x="1353" y="602"/>
                  </a:lnTo>
                  <a:lnTo>
                    <a:pt x="1362" y="599"/>
                  </a:lnTo>
                  <a:lnTo>
                    <a:pt x="1357" y="592"/>
                  </a:lnTo>
                  <a:lnTo>
                    <a:pt x="1347" y="569"/>
                  </a:lnTo>
                  <a:lnTo>
                    <a:pt x="1334" y="540"/>
                  </a:lnTo>
                  <a:lnTo>
                    <a:pt x="1330" y="521"/>
                  </a:lnTo>
                  <a:lnTo>
                    <a:pt x="1313" y="484"/>
                  </a:lnTo>
                  <a:lnTo>
                    <a:pt x="1284" y="420"/>
                  </a:lnTo>
                  <a:lnTo>
                    <a:pt x="1248" y="341"/>
                  </a:lnTo>
                  <a:lnTo>
                    <a:pt x="1211" y="256"/>
                  </a:lnTo>
                  <a:lnTo>
                    <a:pt x="1172" y="174"/>
                  </a:lnTo>
                  <a:lnTo>
                    <a:pt x="1139" y="103"/>
                  </a:lnTo>
                  <a:lnTo>
                    <a:pt x="1117" y="52"/>
                  </a:lnTo>
                  <a:lnTo>
                    <a:pt x="1108" y="35"/>
                  </a:lnTo>
                  <a:lnTo>
                    <a:pt x="1083" y="41"/>
                  </a:lnTo>
                  <a:lnTo>
                    <a:pt x="1052" y="44"/>
                  </a:lnTo>
                  <a:lnTo>
                    <a:pt x="1019" y="44"/>
                  </a:lnTo>
                  <a:lnTo>
                    <a:pt x="982" y="39"/>
                  </a:lnTo>
                  <a:lnTo>
                    <a:pt x="946" y="35"/>
                  </a:lnTo>
                  <a:lnTo>
                    <a:pt x="904" y="28"/>
                  </a:lnTo>
                  <a:lnTo>
                    <a:pt x="864" y="19"/>
                  </a:lnTo>
                  <a:lnTo>
                    <a:pt x="827" y="13"/>
                  </a:lnTo>
                  <a:lnTo>
                    <a:pt x="785" y="6"/>
                  </a:lnTo>
                  <a:lnTo>
                    <a:pt x="748" y="2"/>
                  </a:lnTo>
                  <a:lnTo>
                    <a:pt x="713" y="0"/>
                  </a:lnTo>
                  <a:lnTo>
                    <a:pt x="680" y="0"/>
                  </a:lnTo>
                  <a:lnTo>
                    <a:pt x="654" y="5"/>
                  </a:lnTo>
                  <a:lnTo>
                    <a:pt x="631" y="11"/>
                  </a:lnTo>
                  <a:lnTo>
                    <a:pt x="611" y="24"/>
                  </a:lnTo>
                  <a:lnTo>
                    <a:pt x="601" y="41"/>
                  </a:lnTo>
                  <a:lnTo>
                    <a:pt x="565" y="26"/>
                  </a:lnTo>
                  <a:lnTo>
                    <a:pt x="531" y="15"/>
                  </a:lnTo>
                  <a:lnTo>
                    <a:pt x="498" y="11"/>
                  </a:lnTo>
                  <a:lnTo>
                    <a:pt x="464" y="9"/>
                  </a:lnTo>
                  <a:lnTo>
                    <a:pt x="433" y="13"/>
                  </a:lnTo>
                  <a:lnTo>
                    <a:pt x="401" y="19"/>
                  </a:lnTo>
                  <a:lnTo>
                    <a:pt x="371" y="26"/>
                  </a:lnTo>
                  <a:lnTo>
                    <a:pt x="342" y="35"/>
                  </a:lnTo>
                  <a:lnTo>
                    <a:pt x="309" y="45"/>
                  </a:lnTo>
                  <a:lnTo>
                    <a:pt x="278" y="54"/>
                  </a:lnTo>
                  <a:lnTo>
                    <a:pt x="246" y="65"/>
                  </a:lnTo>
                  <a:lnTo>
                    <a:pt x="211" y="70"/>
                  </a:lnTo>
                  <a:lnTo>
                    <a:pt x="175" y="74"/>
                  </a:lnTo>
                  <a:lnTo>
                    <a:pt x="140" y="71"/>
                  </a:lnTo>
                  <a:lnTo>
                    <a:pt x="101" y="68"/>
                  </a:lnTo>
                  <a:lnTo>
                    <a:pt x="59" y="5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8" name="Freeform 30"/>
            <p:cNvSpPr>
              <a:spLocks/>
            </p:cNvSpPr>
            <p:nvPr/>
          </p:nvSpPr>
          <p:spPr bwMode="auto">
            <a:xfrm>
              <a:off x="5253" y="3407"/>
              <a:ext cx="70" cy="98"/>
            </a:xfrm>
            <a:custGeom>
              <a:avLst/>
              <a:gdLst>
                <a:gd name="T0" fmla="*/ 70 w 70"/>
                <a:gd name="T1" fmla="*/ 0 h 98"/>
                <a:gd name="T2" fmla="*/ 70 w 70"/>
                <a:gd name="T3" fmla="*/ 0 h 98"/>
                <a:gd name="T4" fmla="*/ 62 w 70"/>
                <a:gd name="T5" fmla="*/ 15 h 98"/>
                <a:gd name="T6" fmla="*/ 53 w 70"/>
                <a:gd name="T7" fmla="*/ 28 h 98"/>
                <a:gd name="T8" fmla="*/ 44 w 70"/>
                <a:gd name="T9" fmla="*/ 45 h 98"/>
                <a:gd name="T10" fmla="*/ 34 w 70"/>
                <a:gd name="T11" fmla="*/ 59 h 98"/>
                <a:gd name="T12" fmla="*/ 27 w 70"/>
                <a:gd name="T13" fmla="*/ 74 h 98"/>
                <a:gd name="T14" fmla="*/ 18 w 70"/>
                <a:gd name="T15" fmla="*/ 84 h 98"/>
                <a:gd name="T16" fmla="*/ 8 w 70"/>
                <a:gd name="T17" fmla="*/ 92 h 98"/>
                <a:gd name="T18" fmla="*/ 0 w 70"/>
                <a:gd name="T19" fmla="*/ 98 h 9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"/>
                <a:gd name="T31" fmla="*/ 0 h 98"/>
                <a:gd name="T32" fmla="*/ 70 w 70"/>
                <a:gd name="T33" fmla="*/ 98 h 9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" h="98">
                  <a:moveTo>
                    <a:pt x="70" y="0"/>
                  </a:moveTo>
                  <a:lnTo>
                    <a:pt x="70" y="0"/>
                  </a:lnTo>
                  <a:lnTo>
                    <a:pt x="62" y="15"/>
                  </a:lnTo>
                  <a:lnTo>
                    <a:pt x="53" y="28"/>
                  </a:lnTo>
                  <a:lnTo>
                    <a:pt x="44" y="45"/>
                  </a:lnTo>
                  <a:lnTo>
                    <a:pt x="34" y="59"/>
                  </a:lnTo>
                  <a:lnTo>
                    <a:pt x="27" y="74"/>
                  </a:lnTo>
                  <a:lnTo>
                    <a:pt x="18" y="84"/>
                  </a:lnTo>
                  <a:lnTo>
                    <a:pt x="8" y="92"/>
                  </a:lnTo>
                  <a:lnTo>
                    <a:pt x="0" y="9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09" name="Freeform 31"/>
            <p:cNvSpPr>
              <a:spLocks/>
            </p:cNvSpPr>
            <p:nvPr/>
          </p:nvSpPr>
          <p:spPr bwMode="auto">
            <a:xfrm>
              <a:off x="5851" y="3381"/>
              <a:ext cx="3" cy="49"/>
            </a:xfrm>
            <a:custGeom>
              <a:avLst/>
              <a:gdLst>
                <a:gd name="T0" fmla="*/ 0 w 3"/>
                <a:gd name="T1" fmla="*/ 0 h 49"/>
                <a:gd name="T2" fmla="*/ 0 w 3"/>
                <a:gd name="T3" fmla="*/ 0 h 49"/>
                <a:gd name="T4" fmla="*/ 0 w 3"/>
                <a:gd name="T5" fmla="*/ 12 h 49"/>
                <a:gd name="T6" fmla="*/ 3 w 3"/>
                <a:gd name="T7" fmla="*/ 29 h 49"/>
                <a:gd name="T8" fmla="*/ 3 w 3"/>
                <a:gd name="T9" fmla="*/ 45 h 49"/>
                <a:gd name="T10" fmla="*/ 3 w 3"/>
                <a:gd name="T11" fmla="*/ 49 h 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49"/>
                <a:gd name="T20" fmla="*/ 3 w 3"/>
                <a:gd name="T21" fmla="*/ 49 h 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49"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3" y="29"/>
                  </a:lnTo>
                  <a:lnTo>
                    <a:pt x="3" y="45"/>
                  </a:lnTo>
                  <a:lnTo>
                    <a:pt x="3" y="4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10" name="Line 32"/>
            <p:cNvSpPr>
              <a:spLocks noChangeShapeType="1"/>
            </p:cNvSpPr>
            <p:nvPr/>
          </p:nvSpPr>
          <p:spPr bwMode="auto">
            <a:xfrm>
              <a:off x="5674" y="2836"/>
              <a:ext cx="173" cy="53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1050"/>
            </a:p>
          </p:txBody>
        </p:sp>
        <p:sp>
          <p:nvSpPr>
            <p:cNvPr id="2051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5276" y="3570"/>
              <a:ext cx="390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TopRight">
                  <a:rot lat="16199997" lon="20399998" rev="0"/>
                </a:camera>
                <a:lightRig rig="legacyFlat3" dir="b"/>
              </a:scene3d>
              <a:sp3d prstMaterial="legacyMatte">
                <a:extrusionClr>
                  <a:srgbClr val="008000"/>
                </a:extrusionClr>
                <a:contourClr>
                  <a:srgbClr val="008000"/>
                </a:contourClr>
              </a:sp3d>
            </a:bodyPr>
            <a:lstStyle/>
            <a:p>
              <a:r>
                <a:rPr lang="vi-VN" sz="2700" b="1" kern="10">
                  <a:ln w="9525">
                    <a:round/>
                    <a:headEnd/>
                    <a:tailEnd/>
                  </a:ln>
                  <a:solidFill>
                    <a:srgbClr val="008000"/>
                  </a:solidFill>
                </a:rPr>
                <a:t>KCT</a:t>
              </a:r>
            </a:p>
          </p:txBody>
        </p:sp>
      </p:grp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3740364" y="1166185"/>
            <a:ext cx="5015552" cy="674816"/>
          </a:xfrm>
          <a:prstGeom prst="horizontalScroll">
            <a:avLst/>
          </a:prstGeom>
          <a:solidFill>
            <a:srgbClr val="00B050"/>
          </a:solidFill>
          <a:ln w="1270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700" b="1" dirty="0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ƯỚNG DẪN VỀ NHÀ</a:t>
            </a:r>
            <a:endParaRPr lang="vi-VN" sz="2700" b="1" dirty="0">
              <a:solidFill>
                <a:srgbClr val="CC00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51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hí nghiệm với thấu khính phân kì, hội tụ.mp4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22999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98310" y="1066022"/>
            <a:ext cx="10795379" cy="5301657"/>
          </a:xfrm>
          <a:prstGeom prst="rect">
            <a:avLst/>
          </a:prstGeom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3514CFBD-2A57-43ED-9CB4-286896AC6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94" y="0"/>
            <a:ext cx="10945969" cy="1066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845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10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94" y="0"/>
            <a:ext cx="10945969" cy="1066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.2)</a:t>
            </a:r>
          </a:p>
        </p:txBody>
      </p:sp>
      <p:pic>
        <p:nvPicPr>
          <p:cNvPr id="7" name="Picture 4" descr="gia thi nghiem">
            <a:extLst>
              <a:ext uri="{FF2B5EF4-FFF2-40B4-BE49-F238E27FC236}">
                <a16:creationId xmlns:a16="http://schemas.microsoft.com/office/drawing/2014/main" id="{A30E4FF3-DD40-4835-A46E-629DB1ED3E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8" b="24955"/>
          <a:stretch/>
        </p:blipFill>
        <p:spPr bwMode="auto">
          <a:xfrm flipH="1">
            <a:off x="1872200" y="1588254"/>
            <a:ext cx="7746559" cy="2753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>
            <a:extLst>
              <a:ext uri="{FF2B5EF4-FFF2-40B4-BE49-F238E27FC236}">
                <a16:creationId xmlns:a16="http://schemas.microsoft.com/office/drawing/2014/main" id="{6A1EC3FB-39F1-4DC4-8F7A-6BD142EBF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9846" y="4988014"/>
            <a:ext cx="190500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0000FF"/>
                </a:solidFill>
              </a:rPr>
              <a:t>Đè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phát</a:t>
            </a:r>
            <a:r>
              <a:rPr lang="en-US" altLang="vi-VN" sz="2400" dirty="0">
                <a:solidFill>
                  <a:srgbClr val="0000FF"/>
                </a:solidFill>
              </a:rPr>
              <a:t> ra </a:t>
            </a:r>
            <a:r>
              <a:rPr lang="en-US" altLang="vi-VN" sz="2400" dirty="0" err="1">
                <a:solidFill>
                  <a:srgbClr val="0000FF"/>
                </a:solidFill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</a:rPr>
              <a:t> Laze</a:t>
            </a:r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62BC616C-BF31-4F17-B91C-E25ECAFBCCC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49845" y="2769326"/>
            <a:ext cx="950463" cy="219165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03765AF8-F86C-482D-AA2C-379E69048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423" y="4971868"/>
            <a:ext cx="182880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0000FF"/>
                </a:solidFill>
              </a:rPr>
              <a:t>Thấu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kính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hội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ụ</a:t>
            </a:r>
            <a:endParaRPr lang="en-US" altLang="vi-VN" sz="2400" dirty="0">
              <a:solidFill>
                <a:srgbClr val="0000FF"/>
              </a:solidFill>
            </a:endParaRPr>
          </a:p>
        </p:txBody>
      </p:sp>
      <p:sp>
        <p:nvSpPr>
          <p:cNvPr id="12" name="Line 8">
            <a:extLst>
              <a:ext uri="{FF2B5EF4-FFF2-40B4-BE49-F238E27FC236}">
                <a16:creationId xmlns:a16="http://schemas.microsoft.com/office/drawing/2014/main" id="{F086E583-26AC-4EA3-BB9E-FE980BB10F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44099" y="2925353"/>
            <a:ext cx="1079059" cy="20356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DF3C567F-8EF3-47EB-88EE-0E2148A34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483" y="4960981"/>
            <a:ext cx="337036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0000FF"/>
                </a:solidFill>
              </a:rPr>
              <a:t>Hộp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hứ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khói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giúp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nhì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hấy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</a:rPr>
              <a:t> laze</a:t>
            </a:r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E05A8DB8-85C9-4994-AFC7-0F5BD55CCC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77200" y="3203665"/>
            <a:ext cx="76343" cy="175731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81AF4118-14C3-4EEE-9566-2767614DCB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3543" y="2925354"/>
            <a:ext cx="2536230" cy="2057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4">
            <a:extLst>
              <a:ext uri="{FF2B5EF4-FFF2-40B4-BE49-F238E27FC236}">
                <a16:creationId xmlns:a16="http://schemas.microsoft.com/office/drawing/2014/main" id="{8356506F-8266-4936-B305-D4A34F5965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18" b="11071"/>
          <a:stretch/>
        </p:blipFill>
        <p:spPr bwMode="auto">
          <a:xfrm flipH="1">
            <a:off x="1107132" y="1429579"/>
            <a:ext cx="8954219" cy="2853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15" y="89679"/>
            <a:ext cx="10945969" cy="1402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.2)</a:t>
            </a:r>
          </a:p>
          <a:p>
            <a:pPr>
              <a:buFontTx/>
              <a:buNone/>
            </a:pPr>
            <a:r>
              <a:rPr lang="vi-VN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vi-VN" sz="2800" b="1" i="1" u="sng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7AE5FCB0-C3DC-4AA1-A7E3-0B3C8D24C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7132" y="5273795"/>
            <a:ext cx="8954219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altLang="vi-VN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TextBox 2">
            <a:extLst>
              <a:ext uri="{FF2B5EF4-FFF2-40B4-BE49-F238E27FC236}">
                <a16:creationId xmlns:a16="http://schemas.microsoft.com/office/drawing/2014/main" id="{E87A7F54-C79C-4D40-AFA0-A318B1875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7133" y="4319708"/>
            <a:ext cx="8954219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vi-VN" altLang="vi-V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8E3CCBE6-7422-4786-BC48-BD2721322CC8}"/>
              </a:ext>
            </a:extLst>
          </p:cNvPr>
          <p:cNvSpPr txBox="1"/>
          <p:nvPr/>
        </p:nvSpPr>
        <p:spPr>
          <a:xfrm>
            <a:off x="3843746" y="4743927"/>
            <a:ext cx="6658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58" descr="Cau hoi">
            <a:extLst>
              <a:ext uri="{FF2B5EF4-FFF2-40B4-BE49-F238E27FC236}">
                <a16:creationId xmlns:a16="http://schemas.microsoft.com/office/drawing/2014/main" id="{77DE55B4-8980-4349-AEC7-4507D12CFD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75" y="5365284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105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4">
            <a:extLst>
              <a:ext uri="{FF2B5EF4-FFF2-40B4-BE49-F238E27FC236}">
                <a16:creationId xmlns:a16="http://schemas.microsoft.com/office/drawing/2014/main" id="{8356506F-8266-4936-B305-D4A34F5965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18" b="11071"/>
          <a:stretch/>
        </p:blipFill>
        <p:spPr bwMode="auto">
          <a:xfrm flipH="1">
            <a:off x="1107132" y="1429579"/>
            <a:ext cx="8954219" cy="294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320" y="142740"/>
            <a:ext cx="10945969" cy="1402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.2)</a:t>
            </a:r>
          </a:p>
          <a:p>
            <a:pPr>
              <a:buFontTx/>
              <a:buNone/>
            </a:pPr>
            <a:r>
              <a:rPr lang="vi-VN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vi-VN" sz="2800" b="1" i="1" u="sng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1E965B69-256E-4C13-9F62-111B6C145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8721" y="4567850"/>
            <a:ext cx="2127067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dirty="0">
                <a:solidFill>
                  <a:srgbClr val="0000FF"/>
                </a:solidFill>
              </a:rPr>
              <a:t>Tia </a:t>
            </a:r>
            <a:r>
              <a:rPr lang="en-US" altLang="vi-VN" sz="2400" dirty="0" err="1">
                <a:solidFill>
                  <a:srgbClr val="0000FF"/>
                </a:solidFill>
              </a:rPr>
              <a:t>tới</a:t>
            </a:r>
            <a:endParaRPr lang="en-US" altLang="vi-VN" sz="2400" dirty="0">
              <a:solidFill>
                <a:srgbClr val="0000FF"/>
              </a:solidFill>
            </a:endParaRP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C0D3B1CC-2251-4FBC-B299-85C6B2FC8A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8390" y="2832303"/>
            <a:ext cx="274320" cy="172217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231CBD5E-5DE3-4EF6-8637-275EC75D4FA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54388" y="2965269"/>
            <a:ext cx="666205" cy="158921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52B56A6F-FB53-4CD1-9B41-295A7DE94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8560" y="4554479"/>
            <a:ext cx="2127067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dirty="0">
                <a:solidFill>
                  <a:srgbClr val="0000FF"/>
                </a:solidFill>
              </a:rPr>
              <a:t>Tia </a:t>
            </a:r>
            <a:r>
              <a:rPr lang="en-US" altLang="vi-VN" sz="2400" dirty="0" err="1">
                <a:solidFill>
                  <a:srgbClr val="0000FF"/>
                </a:solidFill>
              </a:rPr>
              <a:t>ló</a:t>
            </a:r>
            <a:endParaRPr lang="en-US" altLang="vi-VN" sz="2400" dirty="0">
              <a:solidFill>
                <a:srgbClr val="0000FF"/>
              </a:solidFill>
            </a:endParaRP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B1429DEA-400F-47D6-8143-FC774183B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9593" y="6079096"/>
            <a:ext cx="626494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dirty="0"/>
              <a:t>C2</a:t>
            </a:r>
            <a:r>
              <a:rPr lang="en-US" altLang="vi-VN" sz="2400" dirty="0">
                <a:solidFill>
                  <a:srgbClr val="FF0000"/>
                </a:solidFill>
              </a:rPr>
              <a:t>.Hãy </a:t>
            </a:r>
            <a:r>
              <a:rPr lang="en-US" altLang="vi-VN" sz="2400" dirty="0" err="1">
                <a:solidFill>
                  <a:srgbClr val="FF0000"/>
                </a:solidFill>
              </a:rPr>
              <a:t>chỉ</a:t>
            </a:r>
            <a:r>
              <a:rPr lang="en-US" altLang="vi-VN" sz="2400" dirty="0">
                <a:solidFill>
                  <a:srgbClr val="FF0000"/>
                </a:solidFill>
              </a:rPr>
              <a:t> ra </a:t>
            </a:r>
            <a:r>
              <a:rPr lang="en-US" altLang="vi-VN" sz="2400" dirty="0" err="1">
                <a:solidFill>
                  <a:srgbClr val="FF0000"/>
                </a:solidFill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ới</a:t>
            </a:r>
            <a:r>
              <a:rPr lang="en-US" altLang="vi-VN" sz="2400" dirty="0">
                <a:solidFill>
                  <a:srgbClr val="FF0000"/>
                </a:solidFill>
              </a:rPr>
              <a:t>, </a:t>
            </a:r>
            <a:r>
              <a:rPr lang="en-US" altLang="vi-VN" sz="2400" dirty="0" err="1">
                <a:solidFill>
                  <a:srgbClr val="FF0000"/>
                </a:solidFill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ló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rong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hí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nghiệm</a:t>
            </a:r>
            <a:r>
              <a:rPr lang="en-US" altLang="vi-VN" sz="2400" dirty="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14" name="Picture 58" descr="Cau hoi">
            <a:extLst>
              <a:ext uri="{FF2B5EF4-FFF2-40B4-BE49-F238E27FC236}">
                <a16:creationId xmlns:a16="http://schemas.microsoft.com/office/drawing/2014/main" id="{EEE870F7-FD71-4334-AD07-8B6AD8F2F7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93" y="6013585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">
            <a:extLst>
              <a:ext uri="{FF2B5EF4-FFF2-40B4-BE49-F238E27FC236}">
                <a16:creationId xmlns:a16="http://schemas.microsoft.com/office/drawing/2014/main" id="{FF92F794-B77D-4B7D-BCAA-679EE09DF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7134" y="5108218"/>
            <a:ext cx="8954219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ia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6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02908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/>
      <p:bldP spid="13" grpId="1"/>
      <p:bldP spid="15" grpId="0"/>
      <p:bldP spid="1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298" y="97142"/>
            <a:ext cx="10945969" cy="1120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.2)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94814FC-4AE1-4686-BBF1-405DA7BB63D5}"/>
              </a:ext>
            </a:extLst>
          </p:cNvPr>
          <p:cNvSpPr txBox="1"/>
          <p:nvPr/>
        </p:nvSpPr>
        <p:spPr>
          <a:xfrm>
            <a:off x="1205048" y="1290098"/>
            <a:ext cx="1016163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ia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ì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ia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ó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endParaRPr lang="vi-VN" sz="2400" b="1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A5085E0-B6F1-49A1-BE96-DD01CFD90204}"/>
              </a:ext>
            </a:extLst>
          </p:cNvPr>
          <p:cNvSpPr txBox="1"/>
          <p:nvPr/>
        </p:nvSpPr>
        <p:spPr>
          <a:xfrm>
            <a:off x="825320" y="2557615"/>
            <a:ext cx="60938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vi-VN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D50155D-5C81-40A1-A252-2755DF5CA3F4}"/>
              </a:ext>
            </a:extLst>
          </p:cNvPr>
          <p:cNvSpPr txBox="1"/>
          <p:nvPr/>
        </p:nvSpPr>
        <p:spPr>
          <a:xfrm>
            <a:off x="6879953" y="5567902"/>
            <a:ext cx="48483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3. </a:t>
            </a:r>
            <a:r>
              <a:rPr lang="en-US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ìa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KHT</a:t>
            </a:r>
            <a:r>
              <a:rPr lang="en-US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58" descr="Cau hoi">
            <a:extLst>
              <a:ext uri="{FF2B5EF4-FFF2-40B4-BE49-F238E27FC236}">
                <a16:creationId xmlns:a16="http://schemas.microsoft.com/office/drawing/2014/main" id="{DE526D61-3D01-4967-B04A-6E327689BA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9542" y="5769204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Nhóm 4">
            <a:extLst>
              <a:ext uri="{FF2B5EF4-FFF2-40B4-BE49-F238E27FC236}">
                <a16:creationId xmlns:a16="http://schemas.microsoft.com/office/drawing/2014/main" id="{98C4F0A9-FAED-4B3E-987E-E910D85E1BCE}"/>
              </a:ext>
            </a:extLst>
          </p:cNvPr>
          <p:cNvGrpSpPr/>
          <p:nvPr/>
        </p:nvGrpSpPr>
        <p:grpSpPr>
          <a:xfrm>
            <a:off x="6561910" y="2289125"/>
            <a:ext cx="5166357" cy="3278777"/>
            <a:chOff x="7094543" y="2926080"/>
            <a:chExt cx="4272136" cy="3278777"/>
          </a:xfrm>
        </p:grpSpPr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DE9DDF39-107D-4406-9E12-A295C3D0BCE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727"/>
            <a:stretch/>
          </p:blipFill>
          <p:spPr bwMode="auto">
            <a:xfrm>
              <a:off x="7094543" y="2926080"/>
              <a:ext cx="4272136" cy="3278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B3E2727E-FA11-4347-9029-2B11580A6300}"/>
                </a:ext>
              </a:extLst>
            </p:cNvPr>
            <p:cNvSpPr txBox="1"/>
            <p:nvPr/>
          </p:nvSpPr>
          <p:spPr>
            <a:xfrm>
              <a:off x="8137900" y="2926080"/>
              <a:ext cx="240382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indent="0">
                <a:buNone/>
              </a:pPr>
              <a:r>
                <a:rPr lang="vi-VN" altLang="vi-VN" sz="2400" i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ấu</a:t>
              </a:r>
              <a:r>
                <a:rPr lang="vi-VN" altLang="vi-VN" sz="2400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400" i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vi-VN" altLang="vi-VN" sz="2400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400" i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ội</a:t>
              </a:r>
              <a:r>
                <a:rPr lang="vi-VN" altLang="vi-VN" sz="2400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400" i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ụ</a:t>
              </a:r>
              <a:r>
                <a:rPr lang="en-US" altLang="vi-VN" sz="2400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vi-VN" altLang="vi-VN" sz="2400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vi-V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7FF1F60A-87B5-4AE7-AADB-43B45E23E4C1}"/>
              </a:ext>
            </a:extLst>
          </p:cNvPr>
          <p:cNvSpPr txBox="1"/>
          <p:nvPr/>
        </p:nvSpPr>
        <p:spPr>
          <a:xfrm>
            <a:off x="1165859" y="3060335"/>
            <a:ext cx="57140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KHT: 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8DC7143-8C2D-47E8-99FE-2C55F582A240}"/>
              </a:ext>
            </a:extLst>
          </p:cNvPr>
          <p:cNvSpPr txBox="1"/>
          <p:nvPr/>
        </p:nvSpPr>
        <p:spPr>
          <a:xfrm>
            <a:off x="6919142" y="5764949"/>
            <a:ext cx="26751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alt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KHT?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604A2CE9-45B7-4147-AC1D-8CAB259DD4B6}"/>
              </a:ext>
            </a:extLst>
          </p:cNvPr>
          <p:cNvSpPr txBox="1"/>
          <p:nvPr/>
        </p:nvSpPr>
        <p:spPr>
          <a:xfrm>
            <a:off x="1296489" y="3511814"/>
            <a:ext cx="61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  <a:defRPr/>
            </a:pP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ìa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ỏng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ơn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Char char="-"/>
              <a:defRPr/>
            </a:pP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ốt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Char char="-"/>
              <a:defRPr/>
            </a:pP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defRPr/>
            </a:pPr>
            <a:endParaRPr lang="vi-VN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15">
            <a:extLst>
              <a:ext uri="{FF2B5EF4-FFF2-40B4-BE49-F238E27FC236}">
                <a16:creationId xmlns:a16="http://schemas.microsoft.com/office/drawing/2014/main" id="{BD5417DD-BF56-4489-8332-58CF562CF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311" y="4560285"/>
            <a:ext cx="523875" cy="1734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6">
            <a:extLst>
              <a:ext uri="{FF2B5EF4-FFF2-40B4-BE49-F238E27FC236}">
                <a16:creationId xmlns:a16="http://schemas.microsoft.com/office/drawing/2014/main" id="{1E1C77BA-A166-496C-A1C7-BE009D18D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112" y="4560283"/>
            <a:ext cx="549275" cy="1734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7">
            <a:extLst>
              <a:ext uri="{FF2B5EF4-FFF2-40B4-BE49-F238E27FC236}">
                <a16:creationId xmlns:a16="http://schemas.microsoft.com/office/drawing/2014/main" id="{594B31AA-8133-4CE5-8CE5-D0230F527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10" y="4560283"/>
            <a:ext cx="673100" cy="1694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B2A81F7B-430A-4CA0-BFFF-D689633B716D}"/>
              </a:ext>
            </a:extLst>
          </p:cNvPr>
          <p:cNvSpPr txBox="1"/>
          <p:nvPr/>
        </p:nvSpPr>
        <p:spPr>
          <a:xfrm>
            <a:off x="6795213" y="4283219"/>
            <a:ext cx="30453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9" name="Line 16">
            <a:extLst>
              <a:ext uri="{FF2B5EF4-FFF2-40B4-BE49-F238E27FC236}">
                <a16:creationId xmlns:a16="http://schemas.microsoft.com/office/drawing/2014/main" id="{1074D24D-4854-45E0-BA06-5D68BC017A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2711" y="4514051"/>
            <a:ext cx="0" cy="154544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9835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9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19" grpId="1"/>
      <p:bldP spid="22" grpId="0"/>
      <p:bldP spid="23" grpId="0"/>
      <p:bldP spid="23" grpId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68" y="116982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30" name="Picture 24">
            <a:extLst>
              <a:ext uri="{FF2B5EF4-FFF2-40B4-BE49-F238E27FC236}">
                <a16:creationId xmlns:a16="http://schemas.microsoft.com/office/drawing/2014/main" id="{C67463FF-EC6B-432E-8426-DBBF7D0CFB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18" b="10728"/>
          <a:stretch/>
        </p:blipFill>
        <p:spPr bwMode="auto">
          <a:xfrm flipH="1">
            <a:off x="1107134" y="1429579"/>
            <a:ext cx="8954219" cy="2811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26">
            <a:extLst>
              <a:ext uri="{FF2B5EF4-FFF2-40B4-BE49-F238E27FC236}">
                <a16:creationId xmlns:a16="http://schemas.microsoft.com/office/drawing/2014/main" id="{1C54458E-9FFF-4297-9D76-C30B941F4201}"/>
              </a:ext>
            </a:extLst>
          </p:cNvPr>
          <p:cNvGrpSpPr>
            <a:grpSpLocks/>
          </p:cNvGrpSpPr>
          <p:nvPr/>
        </p:nvGrpSpPr>
        <p:grpSpPr bwMode="auto">
          <a:xfrm>
            <a:off x="2189301" y="2719483"/>
            <a:ext cx="5994400" cy="41275"/>
            <a:chOff x="462" y="2034"/>
            <a:chExt cx="3776" cy="26"/>
          </a:xfrm>
        </p:grpSpPr>
        <p:sp>
          <p:nvSpPr>
            <p:cNvPr id="32" name="Line 27">
              <a:extLst>
                <a:ext uri="{FF2B5EF4-FFF2-40B4-BE49-F238E27FC236}">
                  <a16:creationId xmlns:a16="http://schemas.microsoft.com/office/drawing/2014/main" id="{4DAC662D-33B4-4B09-92F8-DF43145B77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7" y="2034"/>
              <a:ext cx="901" cy="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3" name="Line 28">
              <a:extLst>
                <a:ext uri="{FF2B5EF4-FFF2-40B4-BE49-F238E27FC236}">
                  <a16:creationId xmlns:a16="http://schemas.microsoft.com/office/drawing/2014/main" id="{66F07F32-5378-4A1B-9E4F-F0061EEA3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2047"/>
              <a:ext cx="2498" cy="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4" name="Rectangle 6">
            <a:extLst>
              <a:ext uri="{FF2B5EF4-FFF2-40B4-BE49-F238E27FC236}">
                <a16:creationId xmlns:a16="http://schemas.microsoft.com/office/drawing/2014/main" id="{DA734D0B-EA0A-4AE5-8933-9EB7E5B91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548" y="4444171"/>
            <a:ext cx="88392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4. Quan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rong ba tia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ia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ông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35" name="Picture 58" descr="Cau hoi">
            <a:extLst>
              <a:ext uri="{FF2B5EF4-FFF2-40B4-BE49-F238E27FC236}">
                <a16:creationId xmlns:a16="http://schemas.microsoft.com/office/drawing/2014/main" id="{C8DEB312-5AB6-44A1-AFB0-1F9BF6AAC4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93" y="4523185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7E7BEB9C-5A19-425A-A344-AFA62005E0A0}"/>
              </a:ext>
            </a:extLst>
          </p:cNvPr>
          <p:cNvSpPr txBox="1"/>
          <p:nvPr/>
        </p:nvSpPr>
        <p:spPr>
          <a:xfrm>
            <a:off x="7409339" y="4763195"/>
            <a:ext cx="28254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altLang="vi-VN" sz="2400" i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44">
            <a:extLst>
              <a:ext uri="{FF2B5EF4-FFF2-40B4-BE49-F238E27FC236}">
                <a16:creationId xmlns:a16="http://schemas.microsoft.com/office/drawing/2014/main" id="{C5D33AFF-2F99-4F7A-B46F-8FE7AD95E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7237" y="679122"/>
            <a:ext cx="11199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DDF40CCB-CB7C-47C7-BE0B-7683343EC6BD}"/>
              </a:ext>
            </a:extLst>
          </p:cNvPr>
          <p:cNvSpPr txBox="1"/>
          <p:nvPr/>
        </p:nvSpPr>
        <p:spPr>
          <a:xfrm>
            <a:off x="1681193" y="5458768"/>
            <a:ext cx="83801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ờ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ẳ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ô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375884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26">
            <a:extLst>
              <a:ext uri="{FF2B5EF4-FFF2-40B4-BE49-F238E27FC236}">
                <a16:creationId xmlns:a16="http://schemas.microsoft.com/office/drawing/2014/main" id="{A591A837-865C-40F7-A573-F41A91157760}"/>
              </a:ext>
            </a:extLst>
          </p:cNvPr>
          <p:cNvCxnSpPr>
            <a:cxnSpLocks/>
          </p:cNvCxnSpPr>
          <p:nvPr/>
        </p:nvCxnSpPr>
        <p:spPr>
          <a:xfrm>
            <a:off x="9093669" y="988475"/>
            <a:ext cx="0" cy="173092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075334" y="1463828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35168" y="1328356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23" name="Text Box 33">
            <a:extLst>
              <a:ext uri="{FF2B5EF4-FFF2-40B4-BE49-F238E27FC236}">
                <a16:creationId xmlns:a16="http://schemas.microsoft.com/office/drawing/2014/main" id="{839EAB4F-42E1-4955-BF2F-44AB13CA2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8669" y="3176224"/>
            <a:ext cx="689086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KHT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014601" y="1495725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743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</TotalTime>
  <Words>1984</Words>
  <Application>Microsoft Office PowerPoint</Application>
  <PresentationFormat>Màn hình rộng</PresentationFormat>
  <Paragraphs>316</Paragraphs>
  <Slides>27</Slides>
  <Notes>2</Notes>
  <HiddenSlides>0</HiddenSlides>
  <MMClips>5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7</vt:i4>
      </vt:variant>
    </vt:vector>
  </HeadingPairs>
  <TitlesOfParts>
    <vt:vector size="38" baseType="lpstr">
      <vt:lpstr>.VnArial</vt:lpstr>
      <vt:lpstr>.VnTime</vt:lpstr>
      <vt:lpstr>Arial</vt:lpstr>
      <vt:lpstr>Calibri</vt:lpstr>
      <vt:lpstr>Calibri Light</vt:lpstr>
      <vt:lpstr>Cambria Math</vt:lpstr>
      <vt:lpstr>Times New Roman</vt:lpstr>
      <vt:lpstr>VNI-Times</vt:lpstr>
      <vt:lpstr>Wingdings</vt:lpstr>
      <vt:lpstr>Chủ đề Offic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binh tran</dc:creator>
  <cp:lastModifiedBy>binh tran</cp:lastModifiedBy>
  <cp:revision>14</cp:revision>
  <dcterms:created xsi:type="dcterms:W3CDTF">2022-02-22T01:51:24Z</dcterms:created>
  <dcterms:modified xsi:type="dcterms:W3CDTF">2022-03-03T03:41:29Z</dcterms:modified>
</cp:coreProperties>
</file>